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F108E2" w:rsidRDefault="004C68D1" w:rsidP="00F108E2">
          <w:pPr>
            <w:spacing w:after="0" w:line="360" w:lineRule="auto"/>
            <w:jc w:val="both"/>
            <w:rPr>
              <w:rFonts w:ascii="Times New Roman" w:hAnsi="Times New Roman" w:cs="Times New Roman"/>
              <w:sz w:val="28"/>
              <w:szCs w:val="28"/>
              <w:lang w:eastAsia="ru-RU"/>
            </w:rPr>
          </w:pPr>
        </w:p>
        <w:p w:rsidR="004C68D1" w:rsidRPr="00F108E2" w:rsidRDefault="004C68D1" w:rsidP="00F108E2">
          <w:pPr>
            <w:spacing w:after="0" w:line="360" w:lineRule="auto"/>
            <w:jc w:val="both"/>
            <w:rPr>
              <w:rFonts w:ascii="Times New Roman" w:hAnsi="Times New Roman" w:cs="Times New Roman"/>
              <w:sz w:val="28"/>
              <w:szCs w:val="28"/>
              <w:lang w:eastAsia="ru-RU"/>
            </w:rPr>
          </w:pPr>
        </w:p>
        <w:p w:rsidR="00F108E2" w:rsidRPr="00F108E2" w:rsidRDefault="004C68D1"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F108E2">
            <w:rPr>
              <w:rFonts w:ascii="Times New Roman" w:hAnsi="Times New Roman" w:cs="Times New Roman"/>
              <w:sz w:val="28"/>
              <w:szCs w:val="28"/>
            </w:rPr>
            <w:fldChar w:fldCharType="begin"/>
          </w:r>
          <w:r w:rsidRPr="00F108E2">
            <w:rPr>
              <w:rFonts w:ascii="Times New Roman" w:hAnsi="Times New Roman" w:cs="Times New Roman"/>
              <w:sz w:val="28"/>
              <w:szCs w:val="28"/>
            </w:rPr>
            <w:instrText xml:space="preserve"> TOC \o "1-3" \h \z \u </w:instrText>
          </w:r>
          <w:r w:rsidRPr="00F108E2">
            <w:rPr>
              <w:rFonts w:ascii="Times New Roman" w:hAnsi="Times New Roman" w:cs="Times New Roman"/>
              <w:sz w:val="28"/>
              <w:szCs w:val="28"/>
            </w:rPr>
            <w:fldChar w:fldCharType="separate"/>
          </w:r>
          <w:hyperlink w:anchor="_Toc60096999" w:history="1">
            <w:r w:rsidR="00F108E2" w:rsidRPr="00F108E2">
              <w:rPr>
                <w:rStyle w:val="a4"/>
                <w:rFonts w:ascii="Times New Roman" w:hAnsi="Times New Roman" w:cs="Times New Roman"/>
                <w:noProof/>
                <w:sz w:val="28"/>
                <w:szCs w:val="28"/>
              </w:rPr>
              <w:t>ВВЕДЕНИЕ</w:t>
            </w:r>
            <w:r w:rsidR="00F108E2" w:rsidRPr="00F108E2">
              <w:rPr>
                <w:rFonts w:ascii="Times New Roman" w:hAnsi="Times New Roman" w:cs="Times New Roman"/>
                <w:noProof/>
                <w:webHidden/>
                <w:sz w:val="28"/>
                <w:szCs w:val="28"/>
              </w:rPr>
              <w:tab/>
            </w:r>
            <w:r w:rsidR="00F108E2" w:rsidRPr="00F108E2">
              <w:rPr>
                <w:rFonts w:ascii="Times New Roman" w:hAnsi="Times New Roman" w:cs="Times New Roman"/>
                <w:noProof/>
                <w:webHidden/>
                <w:sz w:val="28"/>
                <w:szCs w:val="28"/>
              </w:rPr>
              <w:fldChar w:fldCharType="begin"/>
            </w:r>
            <w:r w:rsidR="00F108E2" w:rsidRPr="00F108E2">
              <w:rPr>
                <w:rFonts w:ascii="Times New Roman" w:hAnsi="Times New Roman" w:cs="Times New Roman"/>
                <w:noProof/>
                <w:webHidden/>
                <w:sz w:val="28"/>
                <w:szCs w:val="28"/>
              </w:rPr>
              <w:instrText xml:space="preserve"> PAGEREF _Toc60096999 \h </w:instrText>
            </w:r>
            <w:r w:rsidR="00F108E2" w:rsidRPr="00F108E2">
              <w:rPr>
                <w:rFonts w:ascii="Times New Roman" w:hAnsi="Times New Roman" w:cs="Times New Roman"/>
                <w:noProof/>
                <w:webHidden/>
                <w:sz w:val="28"/>
                <w:szCs w:val="28"/>
              </w:rPr>
            </w:r>
            <w:r w:rsidR="00F108E2" w:rsidRPr="00F108E2">
              <w:rPr>
                <w:rFonts w:ascii="Times New Roman" w:hAnsi="Times New Roman" w:cs="Times New Roman"/>
                <w:noProof/>
                <w:webHidden/>
                <w:sz w:val="28"/>
                <w:szCs w:val="28"/>
              </w:rPr>
              <w:fldChar w:fldCharType="separate"/>
            </w:r>
            <w:r w:rsidR="00F108E2" w:rsidRPr="00F108E2">
              <w:rPr>
                <w:rFonts w:ascii="Times New Roman" w:hAnsi="Times New Roman" w:cs="Times New Roman"/>
                <w:noProof/>
                <w:webHidden/>
                <w:sz w:val="28"/>
                <w:szCs w:val="28"/>
              </w:rPr>
              <w:t>3</w:t>
            </w:r>
            <w:r w:rsidR="00F108E2" w:rsidRPr="00F108E2">
              <w:rPr>
                <w:rFonts w:ascii="Times New Roman" w:hAnsi="Times New Roman" w:cs="Times New Roman"/>
                <w:noProof/>
                <w:webHidden/>
                <w:sz w:val="28"/>
                <w:szCs w:val="28"/>
              </w:rPr>
              <w:fldChar w:fldCharType="end"/>
            </w:r>
          </w:hyperlink>
        </w:p>
        <w:p w:rsidR="00F108E2" w:rsidRPr="00F108E2" w:rsidRDefault="00F108E2"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0" w:history="1">
            <w:r w:rsidRPr="00F108E2">
              <w:rPr>
                <w:rStyle w:val="a4"/>
                <w:rFonts w:ascii="Times New Roman" w:hAnsi="Times New Roman" w:cs="Times New Roman"/>
                <w:noProof/>
                <w:sz w:val="28"/>
                <w:szCs w:val="28"/>
              </w:rPr>
              <w:t xml:space="preserve">1 </w:t>
            </w:r>
            <w:r w:rsidRPr="00F108E2">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0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0097001" w:history="1">
            <w:r w:rsidRPr="00F108E2">
              <w:rPr>
                <w:rStyle w:val="a4"/>
                <w:rFonts w:ascii="Times New Roman" w:hAnsi="Times New Roman" w:cs="Times New Roman"/>
                <w:noProof/>
                <w:sz w:val="28"/>
                <w:szCs w:val="28"/>
              </w:rPr>
              <w:t>1.1</w:t>
            </w:r>
            <w:r w:rsidRPr="00F108E2">
              <w:rPr>
                <w:rFonts w:ascii="Times New Roman" w:eastAsiaTheme="minorEastAsia" w:hAnsi="Times New Roman" w:cs="Times New Roman"/>
                <w:noProof/>
                <w:sz w:val="28"/>
                <w:szCs w:val="28"/>
                <w:lang w:eastAsia="ru-RU"/>
              </w:rPr>
              <w:tab/>
            </w:r>
            <w:r w:rsidRPr="00F108E2">
              <w:rPr>
                <w:rStyle w:val="a4"/>
                <w:rFonts w:ascii="Times New Roman" w:hAnsi="Times New Roman" w:cs="Times New Roman"/>
                <w:noProof/>
                <w:sz w:val="28"/>
                <w:szCs w:val="28"/>
              </w:rPr>
              <w:t>Технологии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1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2" w:history="1">
            <w:r w:rsidRPr="00F108E2">
              <w:rPr>
                <w:rStyle w:val="a4"/>
                <w:rFonts w:ascii="Times New Roman" w:hAnsi="Times New Roman" w:cs="Times New Roman"/>
                <w:noProof/>
                <w:sz w:val="28"/>
                <w:szCs w:val="28"/>
              </w:rPr>
              <w:t>1.1.1 Понятие систем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2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3" w:history="1">
            <w:r w:rsidRPr="00F108E2">
              <w:rPr>
                <w:rStyle w:val="a4"/>
                <w:rFonts w:ascii="Times New Roman" w:hAnsi="Times New Roman" w:cs="Times New Roman"/>
                <w:noProof/>
                <w:sz w:val="28"/>
                <w:szCs w:val="28"/>
              </w:rPr>
              <w:t>1.1.2 Виды и характеристики запоминающих устройств</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3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11</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4" w:history="1">
            <w:r w:rsidRPr="00F108E2">
              <w:rPr>
                <w:rStyle w:val="a4"/>
                <w:rFonts w:ascii="Times New Roman" w:hAnsi="Times New Roman" w:cs="Times New Roman"/>
                <w:noProof/>
                <w:sz w:val="28"/>
                <w:szCs w:val="28"/>
              </w:rPr>
              <w:t xml:space="preserve">1.1.3 Технология </w:t>
            </w:r>
            <w:r w:rsidRPr="00F108E2">
              <w:rPr>
                <w:rStyle w:val="a4"/>
                <w:rFonts w:ascii="Times New Roman" w:hAnsi="Times New Roman" w:cs="Times New Roman"/>
                <w:noProof/>
                <w:sz w:val="28"/>
                <w:szCs w:val="28"/>
                <w:lang w:val="en-US"/>
              </w:rPr>
              <w:t>RAID</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4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14</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5" w:history="1">
            <w:r w:rsidRPr="00F108E2">
              <w:rPr>
                <w:rStyle w:val="a4"/>
                <w:rFonts w:ascii="Times New Roman" w:hAnsi="Times New Roman" w:cs="Times New Roman"/>
                <w:noProof/>
                <w:sz w:val="28"/>
                <w:szCs w:val="28"/>
              </w:rPr>
              <w:t>1.1.4 Распределенные хранилища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5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1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6" w:history="1">
            <w:r w:rsidRPr="00F108E2">
              <w:rPr>
                <w:rStyle w:val="a4"/>
                <w:rFonts w:ascii="Times New Roman" w:hAnsi="Times New Roman" w:cs="Times New Roman"/>
                <w:noProof/>
                <w:sz w:val="28"/>
                <w:szCs w:val="28"/>
              </w:rPr>
              <w:t>1.2 Обзор существующих хранилищ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6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21</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7" w:history="1">
            <w:r w:rsidRPr="00F108E2">
              <w:rPr>
                <w:rStyle w:val="a4"/>
                <w:rFonts w:ascii="Times New Roman" w:hAnsi="Times New Roman" w:cs="Times New Roman"/>
                <w:noProof/>
                <w:sz w:val="28"/>
                <w:szCs w:val="28"/>
              </w:rPr>
              <w:t xml:space="preserve">1.2.1 </w:t>
            </w:r>
            <w:r w:rsidRPr="00F108E2">
              <w:rPr>
                <w:rStyle w:val="a4"/>
                <w:rFonts w:ascii="Times New Roman" w:hAnsi="Times New Roman" w:cs="Times New Roman"/>
                <w:noProof/>
                <w:sz w:val="28"/>
                <w:szCs w:val="28"/>
                <w:lang w:val="en-US"/>
              </w:rPr>
              <w:t>Amazon</w:t>
            </w:r>
            <w:r w:rsidRPr="00F108E2">
              <w:rPr>
                <w:rStyle w:val="a4"/>
                <w:rFonts w:ascii="Times New Roman" w:hAnsi="Times New Roman" w:cs="Times New Roman"/>
                <w:noProof/>
                <w:sz w:val="28"/>
                <w:szCs w:val="28"/>
              </w:rPr>
              <w:t xml:space="preserve"> </w:t>
            </w:r>
            <w:r w:rsidRPr="00F108E2">
              <w:rPr>
                <w:rStyle w:val="a4"/>
                <w:rFonts w:ascii="Times New Roman" w:hAnsi="Times New Roman" w:cs="Times New Roman"/>
                <w:noProof/>
                <w:sz w:val="28"/>
                <w:szCs w:val="28"/>
                <w:lang w:val="en-US"/>
              </w:rPr>
              <w:t>S</w:t>
            </w:r>
            <w:r w:rsidRPr="00F108E2">
              <w:rPr>
                <w:rStyle w:val="a4"/>
                <w:rFonts w:ascii="Times New Roman" w:hAnsi="Times New Roman" w:cs="Times New Roman"/>
                <w:noProof/>
                <w:sz w:val="28"/>
                <w:szCs w:val="28"/>
              </w:rPr>
              <w:t>3</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7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21</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8" w:history="1">
            <w:r w:rsidRPr="00F108E2">
              <w:rPr>
                <w:rStyle w:val="a4"/>
                <w:rFonts w:ascii="Times New Roman" w:hAnsi="Times New Roman" w:cs="Times New Roman"/>
                <w:noProof/>
                <w:sz w:val="28"/>
                <w:szCs w:val="28"/>
              </w:rPr>
              <w:t xml:space="preserve">1.2.2 </w:t>
            </w:r>
            <w:r w:rsidRPr="00F108E2">
              <w:rPr>
                <w:rStyle w:val="a4"/>
                <w:rFonts w:ascii="Times New Roman" w:hAnsi="Times New Roman" w:cs="Times New Roman"/>
                <w:noProof/>
                <w:sz w:val="28"/>
                <w:szCs w:val="28"/>
                <w:lang w:val="en-US"/>
              </w:rPr>
              <w:t>Mail</w:t>
            </w:r>
            <w:r w:rsidRPr="00F108E2">
              <w:rPr>
                <w:rStyle w:val="a4"/>
                <w:rFonts w:ascii="Times New Roman" w:hAnsi="Times New Roman" w:cs="Times New Roman"/>
                <w:noProof/>
                <w:sz w:val="28"/>
                <w:szCs w:val="28"/>
              </w:rPr>
              <w:t xml:space="preserve"> </w:t>
            </w:r>
            <w:r w:rsidRPr="00F108E2">
              <w:rPr>
                <w:rStyle w:val="a4"/>
                <w:rFonts w:ascii="Times New Roman" w:hAnsi="Times New Roman" w:cs="Times New Roman"/>
                <w:noProof/>
                <w:sz w:val="28"/>
                <w:szCs w:val="28"/>
                <w:lang w:val="en-US"/>
              </w:rPr>
              <w:t>Cloud</w:t>
            </w:r>
            <w:r w:rsidRPr="00F108E2">
              <w:rPr>
                <w:rStyle w:val="a4"/>
                <w:rFonts w:ascii="Times New Roman" w:hAnsi="Times New Roman" w:cs="Times New Roman"/>
                <w:noProof/>
                <w:sz w:val="28"/>
                <w:szCs w:val="28"/>
              </w:rPr>
              <w:t xml:space="preserve"> </w:t>
            </w:r>
            <w:r w:rsidRPr="00F108E2">
              <w:rPr>
                <w:rStyle w:val="a4"/>
                <w:rFonts w:ascii="Times New Roman" w:hAnsi="Times New Roman" w:cs="Times New Roman"/>
                <w:noProof/>
                <w:sz w:val="28"/>
                <w:szCs w:val="28"/>
                <w:lang w:val="en-US"/>
              </w:rPr>
              <w:t>Storage</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8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2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09" w:history="1">
            <w:r w:rsidRPr="00F108E2">
              <w:rPr>
                <w:rStyle w:val="a4"/>
                <w:rFonts w:ascii="Times New Roman" w:hAnsi="Times New Roman" w:cs="Times New Roman"/>
                <w:noProof/>
                <w:sz w:val="28"/>
                <w:szCs w:val="28"/>
              </w:rPr>
              <w:t xml:space="preserve">1.2.3 </w:t>
            </w:r>
            <w:r w:rsidRPr="00F108E2">
              <w:rPr>
                <w:rStyle w:val="a4"/>
                <w:rFonts w:ascii="Times New Roman" w:hAnsi="Times New Roman" w:cs="Times New Roman"/>
                <w:noProof/>
                <w:sz w:val="28"/>
                <w:szCs w:val="28"/>
                <w:lang w:val="en-US"/>
              </w:rPr>
              <w:t>Yandex</w:t>
            </w:r>
            <w:r w:rsidRPr="00F108E2">
              <w:rPr>
                <w:rStyle w:val="a4"/>
                <w:rFonts w:ascii="Times New Roman" w:hAnsi="Times New Roman" w:cs="Times New Roman"/>
                <w:noProof/>
                <w:sz w:val="28"/>
                <w:szCs w:val="28"/>
              </w:rPr>
              <w:t xml:space="preserve"> </w:t>
            </w:r>
            <w:r w:rsidRPr="00F108E2">
              <w:rPr>
                <w:rStyle w:val="a4"/>
                <w:rFonts w:ascii="Times New Roman" w:hAnsi="Times New Roman" w:cs="Times New Roman"/>
                <w:noProof/>
                <w:sz w:val="28"/>
                <w:szCs w:val="28"/>
                <w:lang w:val="en-US"/>
              </w:rPr>
              <w:t>Object</w:t>
            </w:r>
            <w:r w:rsidRPr="00F108E2">
              <w:rPr>
                <w:rStyle w:val="a4"/>
                <w:rFonts w:ascii="Times New Roman" w:hAnsi="Times New Roman" w:cs="Times New Roman"/>
                <w:noProof/>
                <w:sz w:val="28"/>
                <w:szCs w:val="28"/>
              </w:rPr>
              <w:t xml:space="preserve"> </w:t>
            </w:r>
            <w:r w:rsidRPr="00F108E2">
              <w:rPr>
                <w:rStyle w:val="a4"/>
                <w:rFonts w:ascii="Times New Roman" w:hAnsi="Times New Roman" w:cs="Times New Roman"/>
                <w:noProof/>
                <w:sz w:val="28"/>
                <w:szCs w:val="28"/>
                <w:lang w:val="en-US"/>
              </w:rPr>
              <w:t>Storage</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09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28</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0" w:history="1">
            <w:r w:rsidRPr="00F108E2">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0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2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1" w:history="1">
            <w:r w:rsidRPr="00F108E2">
              <w:rPr>
                <w:rStyle w:val="a4"/>
                <w:rFonts w:ascii="Times New Roman" w:hAnsi="Times New Roman" w:cs="Times New Roman"/>
                <w:noProof/>
                <w:sz w:val="28"/>
                <w:szCs w:val="28"/>
              </w:rPr>
              <w:t>1.3.1 Требования к операторам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1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3</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2" w:history="1">
            <w:r w:rsidRPr="00F108E2">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F108E2">
              <w:rPr>
                <w:rStyle w:val="a4"/>
                <w:rFonts w:ascii="Times New Roman" w:hAnsi="Times New Roman" w:cs="Times New Roman"/>
                <w:noProof/>
                <w:sz w:val="28"/>
                <w:szCs w:val="28"/>
                <w:lang w:val="en-US"/>
              </w:rPr>
              <w:t>IDEF</w:t>
            </w:r>
            <w:r w:rsidRPr="00F108E2">
              <w:rPr>
                <w:rStyle w:val="a4"/>
                <w:rFonts w:ascii="Times New Roman" w:hAnsi="Times New Roman" w:cs="Times New Roman"/>
                <w:noProof/>
                <w:sz w:val="28"/>
                <w:szCs w:val="28"/>
              </w:rPr>
              <w:t>0</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2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3</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3" w:history="1">
            <w:r w:rsidRPr="00F108E2">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3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7</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4" w:history="1">
            <w:r w:rsidRPr="00F108E2">
              <w:rPr>
                <w:rStyle w:val="a4"/>
                <w:rFonts w:ascii="Times New Roman" w:hAnsi="Times New Roman" w:cs="Times New Roman"/>
                <w:noProof/>
                <w:sz w:val="28"/>
                <w:szCs w:val="28"/>
              </w:rPr>
              <w:t>1.4 Обзор методов оптимизации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4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8</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5" w:history="1">
            <w:r w:rsidRPr="00F108E2">
              <w:rPr>
                <w:rStyle w:val="a4"/>
                <w:rFonts w:ascii="Times New Roman" w:hAnsi="Times New Roman" w:cs="Times New Roman"/>
                <w:noProof/>
                <w:sz w:val="28"/>
                <w:szCs w:val="28"/>
              </w:rPr>
              <w:t>1.4.1 Методы оптимизации объема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5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8</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6" w:history="1">
            <w:r w:rsidRPr="00F108E2">
              <w:rPr>
                <w:rStyle w:val="a4"/>
                <w:rFonts w:ascii="Times New Roman" w:hAnsi="Times New Roman" w:cs="Times New Roman"/>
                <w:noProof/>
                <w:sz w:val="28"/>
                <w:szCs w:val="28"/>
              </w:rPr>
              <w:t>1.4.2 Методы оптимизации надежности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6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3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7" w:history="1">
            <w:r w:rsidRPr="00F108E2">
              <w:rPr>
                <w:rStyle w:val="a4"/>
                <w:rFonts w:ascii="Times New Roman" w:hAnsi="Times New Roman" w:cs="Times New Roman"/>
                <w:noProof/>
                <w:sz w:val="28"/>
                <w:szCs w:val="28"/>
              </w:rPr>
              <w:t>1.4.3 Методы оптимизации производительности систем хранений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7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41</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8" w:history="1">
            <w:r w:rsidRPr="00F108E2">
              <w:rPr>
                <w:rStyle w:val="a4"/>
                <w:rFonts w:ascii="Times New Roman" w:hAnsi="Times New Roman" w:cs="Times New Roman"/>
                <w:noProof/>
                <w:sz w:val="28"/>
                <w:szCs w:val="28"/>
              </w:rPr>
              <w:t>1.4.4 Методы оптимизации безопасности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8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42</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19" w:history="1">
            <w:r w:rsidRPr="00F108E2">
              <w:rPr>
                <w:rStyle w:val="a4"/>
                <w:rFonts w:ascii="Times New Roman" w:hAnsi="Times New Roman" w:cs="Times New Roman"/>
                <w:noProof/>
                <w:sz w:val="28"/>
                <w:szCs w:val="28"/>
              </w:rPr>
              <w:t>1.4.5 Влияние методов оптимизации на критерии</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19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44</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0" w:history="1">
            <w:r w:rsidRPr="00F108E2">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0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1" w:history="1">
            <w:r w:rsidRPr="00F108E2">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1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1</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2" w:history="1">
            <w:r w:rsidRPr="00F108E2">
              <w:rPr>
                <w:rStyle w:val="a4"/>
                <w:rFonts w:ascii="Times New Roman" w:hAnsi="Times New Roman" w:cs="Times New Roman"/>
                <w:noProof/>
                <w:sz w:val="28"/>
                <w:szCs w:val="28"/>
              </w:rPr>
              <w:t>Выводы по разделу 1</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2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2</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3" w:history="1">
            <w:r w:rsidRPr="00F108E2">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3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3</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4" w:history="1">
            <w:r w:rsidRPr="00F108E2">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4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3</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5" w:history="1">
            <w:r w:rsidRPr="00F108E2">
              <w:rPr>
                <w:rStyle w:val="a4"/>
                <w:rFonts w:ascii="Times New Roman" w:hAnsi="Times New Roman" w:cs="Times New Roman"/>
                <w:noProof/>
                <w:sz w:val="28"/>
                <w:szCs w:val="28"/>
              </w:rPr>
              <w:t>2.2 Проектирование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5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6" w:history="1">
            <w:r w:rsidRPr="00F108E2">
              <w:rPr>
                <w:rStyle w:val="a4"/>
                <w:rFonts w:ascii="Times New Roman" w:hAnsi="Times New Roman" w:cs="Times New Roman"/>
                <w:noProof/>
                <w:sz w:val="28"/>
                <w:szCs w:val="28"/>
              </w:rPr>
              <w:t>2.2.1 Описание базы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6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7</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7" w:history="1">
            <w:r w:rsidRPr="00F108E2">
              <w:rPr>
                <w:rStyle w:val="a4"/>
                <w:rFonts w:ascii="Times New Roman" w:hAnsi="Times New Roman" w:cs="Times New Roman"/>
                <w:noProof/>
                <w:sz w:val="28"/>
                <w:szCs w:val="28"/>
              </w:rPr>
              <w:t>2.2.2 Описание подсистемы доступа к данны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7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8</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8" w:history="1">
            <w:r w:rsidRPr="00F108E2">
              <w:rPr>
                <w:rStyle w:val="a4"/>
                <w:rFonts w:ascii="Times New Roman" w:hAnsi="Times New Roman" w:cs="Times New Roman"/>
                <w:noProof/>
                <w:sz w:val="28"/>
                <w:szCs w:val="28"/>
              </w:rPr>
              <w:t>2.2.3 Описание подсистемы управления данными</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8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5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29" w:history="1">
            <w:r w:rsidRPr="00F108E2">
              <w:rPr>
                <w:rStyle w:val="a4"/>
                <w:rFonts w:ascii="Times New Roman" w:hAnsi="Times New Roman" w:cs="Times New Roman"/>
                <w:noProof/>
                <w:sz w:val="28"/>
                <w:szCs w:val="28"/>
              </w:rPr>
              <w:t>2.2.4 Описание подсистем доступа к хранилища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29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3</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0" w:history="1">
            <w:r w:rsidRPr="00F108E2">
              <w:rPr>
                <w:rStyle w:val="a4"/>
                <w:rFonts w:ascii="Times New Roman" w:hAnsi="Times New Roman" w:cs="Times New Roman"/>
                <w:noProof/>
                <w:sz w:val="28"/>
                <w:szCs w:val="28"/>
              </w:rPr>
              <w:t>2.3 Критерии оценки эффективности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0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4</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1" w:history="1">
            <w:r w:rsidRPr="00F108E2">
              <w:rPr>
                <w:rStyle w:val="a4"/>
                <w:rFonts w:ascii="Times New Roman" w:hAnsi="Times New Roman" w:cs="Times New Roman"/>
                <w:noProof/>
                <w:sz w:val="28"/>
                <w:szCs w:val="28"/>
              </w:rPr>
              <w:t>2.4 Принципы верификации и тестирования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1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6</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2" w:history="1">
            <w:r w:rsidRPr="00F108E2">
              <w:rPr>
                <w:rStyle w:val="a4"/>
                <w:rFonts w:ascii="Times New Roman" w:hAnsi="Times New Roman" w:cs="Times New Roman"/>
                <w:noProof/>
                <w:sz w:val="28"/>
                <w:szCs w:val="28"/>
              </w:rPr>
              <w:t>Выводы по разделу 2</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2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8</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3" w:history="1">
            <w:r w:rsidRPr="00F108E2">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3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4" w:history="1">
            <w:r w:rsidRPr="00F108E2">
              <w:rPr>
                <w:rStyle w:val="a4"/>
                <w:rFonts w:ascii="Times New Roman" w:hAnsi="Times New Roman" w:cs="Times New Roman"/>
                <w:noProof/>
                <w:sz w:val="28"/>
                <w:szCs w:val="28"/>
              </w:rPr>
              <w:t>3.1. Выбор средств разработки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4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5" w:history="1">
            <w:r w:rsidRPr="00F108E2">
              <w:rPr>
                <w:rStyle w:val="a4"/>
                <w:rFonts w:ascii="Times New Roman" w:hAnsi="Times New Roman" w:cs="Times New Roman"/>
                <w:noProof/>
                <w:sz w:val="28"/>
                <w:szCs w:val="28"/>
              </w:rPr>
              <w:t>3.2 Разработка структуры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5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6" w:history="1">
            <w:r w:rsidRPr="00F108E2">
              <w:rPr>
                <w:rStyle w:val="a4"/>
                <w:rFonts w:ascii="Times New Roman" w:hAnsi="Times New Roman" w:cs="Times New Roman"/>
                <w:noProof/>
                <w:sz w:val="28"/>
                <w:szCs w:val="28"/>
              </w:rPr>
              <w:t>3.3 Реализация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6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7" w:history="1">
            <w:r w:rsidRPr="00F108E2">
              <w:rPr>
                <w:rStyle w:val="a4"/>
                <w:rFonts w:ascii="Times New Roman" w:hAnsi="Times New Roman" w:cs="Times New Roman"/>
                <w:noProof/>
                <w:sz w:val="28"/>
                <w:szCs w:val="28"/>
              </w:rPr>
              <w:t>3.3.1 Реализация подсистемы доступа к данны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7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69</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8" w:history="1">
            <w:r w:rsidRPr="00F108E2">
              <w:rPr>
                <w:rStyle w:val="a4"/>
                <w:rFonts w:ascii="Times New Roman" w:hAnsi="Times New Roman" w:cs="Times New Roman"/>
                <w:noProof/>
                <w:sz w:val="28"/>
                <w:szCs w:val="28"/>
              </w:rPr>
              <w:t>3.3.2 Реализация подсистемы управления данными</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8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39" w:history="1">
            <w:r w:rsidRPr="00F108E2">
              <w:rPr>
                <w:rStyle w:val="a4"/>
                <w:rFonts w:ascii="Times New Roman" w:hAnsi="Times New Roman" w:cs="Times New Roman"/>
                <w:noProof/>
                <w:sz w:val="28"/>
                <w:szCs w:val="28"/>
              </w:rPr>
              <w:t>3.3.3 Реализация подсистемы доступа к горячим данны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39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0" w:history="1">
            <w:r w:rsidRPr="00F108E2">
              <w:rPr>
                <w:rStyle w:val="a4"/>
                <w:rFonts w:ascii="Times New Roman" w:hAnsi="Times New Roman" w:cs="Times New Roman"/>
                <w:noProof/>
                <w:sz w:val="28"/>
                <w:szCs w:val="28"/>
              </w:rPr>
              <w:t>3.3.4 Реализация подсистемы доступа к теплым данны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40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1" w:history="1">
            <w:r w:rsidRPr="00F108E2">
              <w:rPr>
                <w:rStyle w:val="a4"/>
                <w:rFonts w:ascii="Times New Roman" w:hAnsi="Times New Roman" w:cs="Times New Roman"/>
                <w:noProof/>
                <w:sz w:val="28"/>
                <w:szCs w:val="28"/>
              </w:rPr>
              <w:t>3.3.5 Реализация подсистемы доступа к холодным данным</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41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2" w:history="1">
            <w:r w:rsidRPr="00F108E2">
              <w:rPr>
                <w:rStyle w:val="a4"/>
                <w:rFonts w:ascii="Times New Roman" w:hAnsi="Times New Roman" w:cs="Times New Roman"/>
                <w:noProof/>
                <w:sz w:val="28"/>
                <w:szCs w:val="28"/>
              </w:rPr>
              <w:t>3.4 Тестирования, верификация, валидация системы хранения данных</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42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0</w:t>
            </w:r>
            <w:r w:rsidRPr="00F108E2">
              <w:rPr>
                <w:rFonts w:ascii="Times New Roman" w:hAnsi="Times New Roman" w:cs="Times New Roman"/>
                <w:noProof/>
                <w:webHidden/>
                <w:sz w:val="28"/>
                <w:szCs w:val="28"/>
              </w:rPr>
              <w:fldChar w:fldCharType="end"/>
            </w:r>
          </w:hyperlink>
        </w:p>
        <w:p w:rsidR="00F108E2" w:rsidRPr="00F108E2" w:rsidRDefault="00F108E2" w:rsidP="00F108E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0097043" w:history="1">
            <w:r w:rsidRPr="00F108E2">
              <w:rPr>
                <w:rStyle w:val="a4"/>
                <w:rFonts w:ascii="Times New Roman" w:hAnsi="Times New Roman" w:cs="Times New Roman"/>
                <w:noProof/>
                <w:sz w:val="28"/>
                <w:szCs w:val="28"/>
              </w:rPr>
              <w:t>СПИСОК ИСПОЛЬЗОВАННЫХ ИСТОЧНИКОВ</w:t>
            </w:r>
            <w:r w:rsidRPr="00F108E2">
              <w:rPr>
                <w:rFonts w:ascii="Times New Roman" w:hAnsi="Times New Roman" w:cs="Times New Roman"/>
                <w:noProof/>
                <w:webHidden/>
                <w:sz w:val="28"/>
                <w:szCs w:val="28"/>
              </w:rPr>
              <w:tab/>
            </w:r>
            <w:r w:rsidRPr="00F108E2">
              <w:rPr>
                <w:rFonts w:ascii="Times New Roman" w:hAnsi="Times New Roman" w:cs="Times New Roman"/>
                <w:noProof/>
                <w:webHidden/>
                <w:sz w:val="28"/>
                <w:szCs w:val="28"/>
              </w:rPr>
              <w:fldChar w:fldCharType="begin"/>
            </w:r>
            <w:r w:rsidRPr="00F108E2">
              <w:rPr>
                <w:rFonts w:ascii="Times New Roman" w:hAnsi="Times New Roman" w:cs="Times New Roman"/>
                <w:noProof/>
                <w:webHidden/>
                <w:sz w:val="28"/>
                <w:szCs w:val="28"/>
              </w:rPr>
              <w:instrText xml:space="preserve"> PAGEREF _Toc60097043 \h </w:instrText>
            </w:r>
            <w:r w:rsidRPr="00F108E2">
              <w:rPr>
                <w:rFonts w:ascii="Times New Roman" w:hAnsi="Times New Roman" w:cs="Times New Roman"/>
                <w:noProof/>
                <w:webHidden/>
                <w:sz w:val="28"/>
                <w:szCs w:val="28"/>
              </w:rPr>
            </w:r>
            <w:r w:rsidRPr="00F108E2">
              <w:rPr>
                <w:rFonts w:ascii="Times New Roman" w:hAnsi="Times New Roman" w:cs="Times New Roman"/>
                <w:noProof/>
                <w:webHidden/>
                <w:sz w:val="28"/>
                <w:szCs w:val="28"/>
              </w:rPr>
              <w:fldChar w:fldCharType="separate"/>
            </w:r>
            <w:r w:rsidRPr="00F108E2">
              <w:rPr>
                <w:rFonts w:ascii="Times New Roman" w:hAnsi="Times New Roman" w:cs="Times New Roman"/>
                <w:noProof/>
                <w:webHidden/>
                <w:sz w:val="28"/>
                <w:szCs w:val="28"/>
              </w:rPr>
              <w:t>71</w:t>
            </w:r>
            <w:r w:rsidRPr="00F108E2">
              <w:rPr>
                <w:rFonts w:ascii="Times New Roman" w:hAnsi="Times New Roman" w:cs="Times New Roman"/>
                <w:noProof/>
                <w:webHidden/>
                <w:sz w:val="28"/>
                <w:szCs w:val="28"/>
              </w:rPr>
              <w:fldChar w:fldCharType="end"/>
            </w:r>
          </w:hyperlink>
        </w:p>
        <w:p w:rsidR="004C68D1" w:rsidRPr="00DD1CE1" w:rsidRDefault="004C68D1" w:rsidP="00F108E2">
          <w:pPr>
            <w:spacing w:after="0" w:line="360" w:lineRule="auto"/>
            <w:jc w:val="both"/>
            <w:rPr>
              <w:rFonts w:ascii="Times New Roman" w:hAnsi="Times New Roman" w:cs="Times New Roman"/>
              <w:sz w:val="28"/>
              <w:szCs w:val="28"/>
            </w:rPr>
          </w:pPr>
          <w:r w:rsidRPr="00F108E2">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0096999"/>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0097000"/>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60097001"/>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60097002"/>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84A7DD9" wp14:editId="0CCAD6A9">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5C99C94A" wp14:editId="12CC090E">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842A83" wp14:editId="415FC7EB">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0097003"/>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60097004"/>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pt;height:170.7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6pt;height:170.7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75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65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95pt;height:179.65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95EFB"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8pt;height:187.0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2856488" wp14:editId="226E66F0">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60097005"/>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60097006"/>
      <w:r w:rsidRPr="00807097">
        <w:rPr>
          <w:rFonts w:ascii="Times New Roman" w:hAnsi="Times New Roman" w:cs="Times New Roman"/>
          <w:b/>
          <w:color w:val="auto"/>
          <w:sz w:val="28"/>
          <w:szCs w:val="28"/>
        </w:rPr>
        <w:t>1.2 Обзор существующих 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60097007"/>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195EFB"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75pt;height:185.55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195EFB"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1pt;height:167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195EFB"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3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60097008"/>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06FBB24" wp14:editId="596AFF29">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60097009"/>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78CBB2BE" wp14:editId="3995091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60097010"/>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195EFB"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65pt;height:207.1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60097011"/>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60097012"/>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195EFB"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85pt;height:265.7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195EFB"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1pt;height:263.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60097013"/>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60097014"/>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60097015"/>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60097016"/>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60097017"/>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60097018"/>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60097019"/>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F778D9"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F778D9"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F778D9"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F778D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F778D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F778D9"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1pt;height:64.6pt" o:ole="">
                  <v:imagedata r:id="rId28" o:title=""/>
                </v:shape>
                <o:OLEObject Type="Embed" ProgID="Equation.DSMT4" ShapeID="_x0000_i1037" DrawAspect="Content" ObjectID="_1670710306"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05pt;height:42.3pt" o:ole="">
                  <v:imagedata r:id="rId30" o:title=""/>
                </v:shape>
                <o:OLEObject Type="Embed" ProgID="Equation.DSMT4" ShapeID="_x0000_i1038" DrawAspect="Content" ObjectID="_1670710307"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pt;height:85.35pt" o:ole="">
                  <v:imagedata r:id="rId32" o:title=""/>
                </v:shape>
                <o:OLEObject Type="Embed" ProgID="Equation.DSMT4" ShapeID="_x0000_i1039" DrawAspect="Content" ObjectID="_1670710308"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35pt;height:85.35pt" o:ole="">
                  <v:imagedata r:id="rId34" o:title=""/>
                </v:shape>
                <o:OLEObject Type="Embed" ProgID="Equation.DSMT4" ShapeID="_x0000_i1040" DrawAspect="Content" ObjectID="_1670710309"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05pt;height:42.3pt" o:ole="">
                  <v:imagedata r:id="rId36" o:title=""/>
                </v:shape>
                <o:OLEObject Type="Embed" ProgID="Equation.DSMT4" ShapeID="_x0000_i1041" DrawAspect="Content" ObjectID="_1670710310"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pt;height:42.3pt" o:ole="">
                  <v:imagedata r:id="rId38" o:title=""/>
                </v:shape>
                <o:OLEObject Type="Embed" ProgID="Equation.DSMT4" ShapeID="_x0000_i1042" DrawAspect="Content" ObjectID="_1670710311"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15pt;height:42.3pt" o:ole="">
                  <v:imagedata r:id="rId40" o:title=""/>
                </v:shape>
                <o:OLEObject Type="Embed" ProgID="Equation.DSMT4" ShapeID="_x0000_i1043" DrawAspect="Content" ObjectID="_1670710312"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F778D9"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F778D9"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F778D9"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F778D9"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5pt;height:28.2pt" o:ole="">
                  <v:imagedata r:id="rId42" o:title=""/>
                </v:shape>
                <o:OLEObject Type="Embed" ProgID="Equation.DSMT4" ShapeID="_x0000_i1044" DrawAspect="Content" ObjectID="_1670710313"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1pt;height:108.35pt" o:ole="">
                  <v:imagedata r:id="rId44" o:title=""/>
                </v:shape>
                <o:OLEObject Type="Embed" ProgID="Equation.DSMT4" ShapeID="_x0000_i1045" DrawAspect="Content" ObjectID="_1670710314"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3pt;height:86.85pt" o:ole="">
                  <v:imagedata r:id="rId46" o:title=""/>
                </v:shape>
                <o:OLEObject Type="Embed" ProgID="Equation.DSMT4" ShapeID="_x0000_i1046" DrawAspect="Content" ObjectID="_1670710315"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7pt;height:105.4pt" o:ole="">
                  <v:imagedata r:id="rId48" o:title=""/>
                </v:shape>
                <o:OLEObject Type="Embed" ProgID="Equation.DSMT4" ShapeID="_x0000_i1047" DrawAspect="Content" ObjectID="_1670710316"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7pt;height:105.4pt" o:ole="">
                  <v:imagedata r:id="rId50" o:title=""/>
                </v:shape>
                <o:OLEObject Type="Embed" ProgID="Equation.DSMT4" ShapeID="_x0000_i1048" DrawAspect="Content" ObjectID="_1670710317"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5.95pt;height:105.4pt" o:ole="">
                  <v:imagedata r:id="rId52" o:title=""/>
                </v:shape>
                <o:OLEObject Type="Embed" ProgID="Equation.DSMT4" ShapeID="_x0000_i1049" DrawAspect="Content" ObjectID="_1670710318"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4pt;height:42.3pt" o:ole="">
                  <v:imagedata r:id="rId54" o:title=""/>
                </v:shape>
                <o:OLEObject Type="Embed" ProgID="Equation.DSMT4" ShapeID="_x0000_i1050" DrawAspect="Content" ObjectID="_1670710319"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45pt;height:42.3pt" o:ole="">
                  <v:imagedata r:id="rId56" o:title=""/>
                </v:shape>
                <o:OLEObject Type="Embed" ProgID="Equation.DSMT4" ShapeID="_x0000_i1051" DrawAspect="Content" ObjectID="_1670710320"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4pt;height:42.3pt" o:ole="">
                  <v:imagedata r:id="rId58" o:title=""/>
                </v:shape>
                <o:OLEObject Type="Embed" ProgID="Equation.DSMT4" ShapeID="_x0000_i1052" DrawAspect="Content" ObjectID="_1670710321"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75pt;height:42.3pt" o:ole="">
                  <v:imagedata r:id="rId60" o:title=""/>
                </v:shape>
                <o:OLEObject Type="Embed" ProgID="Equation.DSMT4" ShapeID="_x0000_i1053" DrawAspect="Content" ObjectID="_1670710322"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60097020"/>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60097021"/>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5.8pt;height:18.55pt" o:ole="">
                  <v:imagedata r:id="rId62" o:title=""/>
                </v:shape>
                <o:OLEObject Type="Embed" ProgID="Equation.DSMT4" ShapeID="_x0000_i1054" DrawAspect="Content" ObjectID="_1670710323"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65pt;height:36.35pt" o:ole="">
                  <v:imagedata r:id="rId64" o:title=""/>
                </v:shape>
                <o:OLEObject Type="Embed" ProgID="Equation.DSMT4" ShapeID="_x0000_i1055" DrawAspect="Content" ObjectID="_1670710324"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85pt;height:14.1pt" o:ole="">
            <v:imagedata r:id="rId66" o:title=""/>
          </v:shape>
          <o:OLEObject Type="Embed" ProgID="Equation.DSMT4" ShapeID="_x0000_i1056" DrawAspect="Content" ObjectID="_1670710325"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35pt;height:14.85pt" o:ole="">
                  <v:imagedata r:id="rId68" o:title=""/>
                </v:shape>
                <o:OLEObject Type="Embed" ProgID="Equation.DSMT4" ShapeID="_x0000_i1057" DrawAspect="Content" ObjectID="_1670710326"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60097022"/>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60097023"/>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0097024"/>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0097025"/>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58A0707" wp14:editId="3B3C6B50">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0097026"/>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0097027"/>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0097028"/>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7pt;height:42.3pt" o:ole="">
                  <v:imagedata r:id="rId71" o:title=""/>
                </v:shape>
                <o:OLEObject Type="Embed" ProgID="Equation.DSMT4" ShapeID="_x0000_i1058" DrawAspect="Content" ObjectID="_1670710327"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55pt;height:19.3pt" o:ole="">
            <v:imagedata r:id="rId73" o:title=""/>
          </v:shape>
          <o:OLEObject Type="Embed" ProgID="Equation.DSMT4" ShapeID="_x0000_i1059" DrawAspect="Content" ObjectID="_1670710328"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4.1pt;height:19.3pt" o:ole="">
            <v:imagedata r:id="rId75" o:title=""/>
          </v:shape>
          <o:OLEObject Type="Embed" ProgID="Equation.DSMT4" ShapeID="_x0000_i1060" DrawAspect="Content" ObjectID="_1670710329"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55pt;height:19.3pt" o:ole="">
            <v:imagedata r:id="rId73" o:title=""/>
          </v:shape>
          <o:OLEObject Type="Embed" ProgID="Equation.DSMT4" ShapeID="_x0000_i1061" DrawAspect="Content" ObjectID="_1670710330"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3pt;height:36.35pt" o:ole="">
                  <v:imagedata r:id="rId78" o:title=""/>
                </v:shape>
                <o:OLEObject Type="Embed" ProgID="Equation.DSMT4" ShapeID="_x0000_i1062" DrawAspect="Content" ObjectID="_1670710331"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35pt;height:14.85pt" o:ole="">
            <v:imagedata r:id="rId80" o:title=""/>
          </v:shape>
          <o:OLEObject Type="Embed" ProgID="Equation.DSMT4" ShapeID="_x0000_i1063" DrawAspect="Content" ObjectID="_1670710332"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4.1pt;height:19.3pt" o:ole="">
            <v:imagedata r:id="rId82" o:title=""/>
          </v:shape>
          <o:OLEObject Type="Embed" ProgID="Equation.DSMT4" ShapeID="_x0000_i1064" DrawAspect="Content" ObjectID="_1670710333"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15pt;height:15.6pt" o:ole="">
                  <v:imagedata r:id="rId84" o:title=""/>
                </v:shape>
                <o:OLEObject Type="Embed" ProgID="Equation.DSMT4" ShapeID="_x0000_i1065" DrawAspect="Content" ObjectID="_1670710334"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w:t>
      </w:r>
      <w:proofErr w:type="spellStart"/>
      <w:r w:rsidR="0049089C">
        <w:rPr>
          <w:rFonts w:ascii="Times New Roman" w:hAnsi="Times New Roman" w:cs="Times New Roman"/>
          <w:sz w:val="28"/>
          <w:szCs w:val="28"/>
        </w:rPr>
        <w:t>пинг</w:t>
      </w:r>
      <w:proofErr w:type="spellEnd"/>
      <w:r w:rsidR="0049089C">
        <w:rPr>
          <w:rFonts w:ascii="Times New Roman" w:hAnsi="Times New Roman" w:cs="Times New Roman"/>
          <w:sz w:val="28"/>
          <w:szCs w:val="28"/>
        </w:rPr>
        <w:t>»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0097029"/>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вечать на запрос доступности («</w:t>
      </w:r>
      <w:proofErr w:type="spellStart"/>
      <w:r>
        <w:rPr>
          <w:rFonts w:ascii="Times New Roman" w:hAnsi="Times New Roman" w:cs="Times New Roman"/>
          <w:sz w:val="28"/>
          <w:szCs w:val="28"/>
        </w:rPr>
        <w:t>пинг</w:t>
      </w:r>
      <w:proofErr w:type="spellEnd"/>
      <w:r>
        <w:rPr>
          <w:rFonts w:ascii="Times New Roman" w:hAnsi="Times New Roman" w:cs="Times New Roman"/>
          <w:sz w:val="28"/>
          <w:szCs w:val="28"/>
        </w:rPr>
        <w:t xml:space="preserve">»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0097030"/>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2pt;height:36.35pt" o:ole="">
                  <v:imagedata r:id="rId86" o:title=""/>
                </v:shape>
                <o:OLEObject Type="Embed" ProgID="Equation.DSMT4" ShapeID="_x0000_i1066" DrawAspect="Content" ObjectID="_1670710335"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3pt;height:19.3pt" o:ole="">
            <v:imagedata r:id="rId88" o:title=""/>
          </v:shape>
          <o:OLEObject Type="Embed" ProgID="Equation.DSMT4" ShapeID="_x0000_i1067" DrawAspect="Content" ObjectID="_1670710336"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6pt;height:15.6pt" o:ole="">
            <v:imagedata r:id="rId90" o:title=""/>
          </v:shape>
          <o:OLEObject Type="Embed" ProgID="Equation.DSMT4" ShapeID="_x0000_i1068" DrawAspect="Content" ObjectID="_1670710337"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35pt;height:15.6pt" o:ole="">
            <v:imagedata r:id="rId92" o:title=""/>
          </v:shape>
          <o:OLEObject Type="Embed" ProgID="Equation.DSMT4" ShapeID="_x0000_i1069" DrawAspect="Content" ObjectID="_1670710338"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3pt;height:19.3pt" o:ole="">
            <v:imagedata r:id="rId94" o:title=""/>
          </v:shape>
          <o:OLEObject Type="Embed" ProgID="Equation.DSMT4" ShapeID="_x0000_i1070" DrawAspect="Content" ObjectID="_1670710339"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3pt;height:19.3pt" o:ole="">
            <v:imagedata r:id="rId94" o:title=""/>
          </v:shape>
          <o:OLEObject Type="Embed" ProgID="Equation.DSMT4" ShapeID="_x0000_i1071" DrawAspect="Content" ObjectID="_1670710340"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3.8pt" o:ole="">
                  <v:imagedata r:id="rId97" o:title=""/>
                </v:shape>
                <o:OLEObject Type="Embed" ProgID="Equation.DSMT4" ShapeID="_x0000_i1072" DrawAspect="Content" ObjectID="_1670710341"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3pt;height:19.3pt" o:ole="">
            <v:imagedata r:id="rId99" o:title=""/>
          </v:shape>
          <o:OLEObject Type="Embed" ProgID="Equation.DSMT4" ShapeID="_x0000_i1073" DrawAspect="Content" ObjectID="_1670710342"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3pt;height:21.55pt" o:ole="">
            <v:imagedata r:id="rId101" o:title=""/>
          </v:shape>
          <o:OLEObject Type="Embed" ProgID="Equation.DSMT4" ShapeID="_x0000_i1074" DrawAspect="Content" ObjectID="_1670710343"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3pt;height:19.3pt" o:ole="">
            <v:imagedata r:id="rId103" o:title=""/>
          </v:shape>
          <o:OLEObject Type="Embed" ProgID="Equation.DSMT4" ShapeID="_x0000_i1075" DrawAspect="Content" ObjectID="_1670710344"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0097031"/>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3pt;height:19.3pt" o:ole="">
            <v:imagedata r:id="rId105" o:title=""/>
          </v:shape>
          <o:OLEObject Type="Embed" ProgID="Equation.DSMT4" ShapeID="_x0000_i1076" DrawAspect="Content" ObjectID="_1670710345"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3pt;height:19.3pt" o:ole="">
            <v:imagedata r:id="rId107" o:title=""/>
          </v:shape>
          <o:OLEObject Type="Embed" ProgID="Equation.DSMT4" ShapeID="_x0000_i1077" DrawAspect="Content" ObjectID="_1670710346"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0097032"/>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0097033"/>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6" w:name="_Toc60097034"/>
      <w:r w:rsidRPr="00195EFB">
        <w:rPr>
          <w:rFonts w:ascii="Times New Roman" w:hAnsi="Times New Roman" w:cs="Times New Roman"/>
          <w:b/>
          <w:color w:val="auto"/>
          <w:sz w:val="28"/>
          <w:szCs w:val="28"/>
        </w:rPr>
        <w:t xml:space="preserve">3.1.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A20497" w:rsidRDefault="00A20497"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Пишу про то, что </w:t>
      </w:r>
      <w:proofErr w:type="spellStart"/>
      <w:r w:rsidRPr="00195EFB">
        <w:rPr>
          <w:rFonts w:ascii="Times New Roman" w:hAnsi="Times New Roman" w:cs="Times New Roman"/>
          <w:sz w:val="28"/>
          <w:szCs w:val="28"/>
        </w:rPr>
        <w:t>кор</w:t>
      </w:r>
      <w:proofErr w:type="spellEnd"/>
      <w:r w:rsidRPr="00195EFB">
        <w:rPr>
          <w:rFonts w:ascii="Times New Roman" w:hAnsi="Times New Roman" w:cs="Times New Roman"/>
          <w:sz w:val="28"/>
          <w:szCs w:val="28"/>
        </w:rPr>
        <w:t xml:space="preserve"> рулет, выбор </w:t>
      </w:r>
      <w:proofErr w:type="spellStart"/>
      <w:r w:rsidRPr="00195EFB">
        <w:rPr>
          <w:rFonts w:ascii="Times New Roman" w:hAnsi="Times New Roman" w:cs="Times New Roman"/>
          <w:sz w:val="28"/>
          <w:szCs w:val="28"/>
        </w:rPr>
        <w:t>фреймфорка</w:t>
      </w:r>
      <w:proofErr w:type="spellEnd"/>
      <w:r w:rsidRPr="00195EFB">
        <w:rPr>
          <w:rFonts w:ascii="Times New Roman" w:hAnsi="Times New Roman" w:cs="Times New Roman"/>
          <w:sz w:val="28"/>
          <w:szCs w:val="28"/>
        </w:rPr>
        <w:t xml:space="preserve">, выбор БД, </w:t>
      </w:r>
      <w:r w:rsidRPr="00195EFB">
        <w:rPr>
          <w:rFonts w:ascii="Times New Roman" w:hAnsi="Times New Roman" w:cs="Times New Roman"/>
          <w:sz w:val="28"/>
          <w:szCs w:val="28"/>
          <w:lang w:val="en-US"/>
        </w:rPr>
        <w:t>REST</w:t>
      </w:r>
      <w:r w:rsidRPr="00195EFB">
        <w:rPr>
          <w:rFonts w:ascii="Times New Roman" w:hAnsi="Times New Roman" w:cs="Times New Roman"/>
          <w:sz w:val="28"/>
          <w:szCs w:val="28"/>
        </w:rPr>
        <w:t xml:space="preserve"> </w:t>
      </w:r>
      <w:r w:rsidR="00430667" w:rsidRPr="00195EFB">
        <w:rPr>
          <w:rFonts w:ascii="Times New Roman" w:hAnsi="Times New Roman" w:cs="Times New Roman"/>
          <w:sz w:val="28"/>
          <w:szCs w:val="28"/>
        </w:rPr>
        <w:t>все технологические библиотеки,</w:t>
      </w:r>
      <w:r w:rsidRPr="00195EFB">
        <w:rPr>
          <w:rFonts w:ascii="Times New Roman" w:hAnsi="Times New Roman" w:cs="Times New Roman"/>
          <w:sz w:val="28"/>
          <w:szCs w:val="28"/>
        </w:rPr>
        <w:t xml:space="preserve"> которые использую. Полностью обосновать выбор инструментов.</w:t>
      </w:r>
    </w:p>
    <w:p w:rsidR="00123FCF" w:rsidRPr="00123FCF" w:rsidRDefault="002072DA" w:rsidP="00195EFB">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Docker, </w:t>
      </w:r>
      <w:proofErr w:type="spellStart"/>
      <w:r>
        <w:rPr>
          <w:rFonts w:ascii="Times New Roman" w:hAnsi="Times New Roman" w:cs="Times New Roman"/>
          <w:sz w:val="28"/>
          <w:szCs w:val="28"/>
          <w:lang w:val="en-US"/>
        </w:rPr>
        <w:t>RabbitMQ</w:t>
      </w:r>
      <w:proofErr w:type="spellEnd"/>
      <w:r w:rsidR="00123FCF">
        <w:rPr>
          <w:rFonts w:ascii="Times New Roman" w:hAnsi="Times New Roman" w:cs="Times New Roman"/>
          <w:sz w:val="28"/>
          <w:szCs w:val="28"/>
          <w:lang w:val="en-US"/>
        </w:rPr>
        <w:t>,</w:t>
      </w:r>
      <w:r w:rsidR="00AE0DA6" w:rsidRPr="00AE0DA6">
        <w:rPr>
          <w:rFonts w:ascii="Times New Roman" w:hAnsi="Times New Roman" w:cs="Times New Roman"/>
          <w:sz w:val="28"/>
          <w:szCs w:val="28"/>
          <w:lang w:val="en-US"/>
        </w:rPr>
        <w:t xml:space="preserve"> </w:t>
      </w:r>
      <w:proofErr w:type="spellStart"/>
      <w:r w:rsidR="00AE0DA6">
        <w:rPr>
          <w:rFonts w:ascii="Times New Roman" w:hAnsi="Times New Roman" w:cs="Times New Roman"/>
          <w:sz w:val="28"/>
          <w:szCs w:val="28"/>
          <w:lang w:val="en-US"/>
        </w:rPr>
        <w:t>Postgres</w:t>
      </w:r>
      <w:proofErr w:type="spellEnd"/>
      <w:r w:rsidR="00AE0DA6">
        <w:rPr>
          <w:rFonts w:ascii="Times New Roman" w:hAnsi="Times New Roman" w:cs="Times New Roman"/>
          <w:sz w:val="28"/>
          <w:szCs w:val="28"/>
          <w:lang w:val="en-US"/>
        </w:rPr>
        <w:t xml:space="preserve">, </w:t>
      </w:r>
      <w:proofErr w:type="spellStart"/>
      <w:r w:rsidR="00AE0DA6">
        <w:rPr>
          <w:rFonts w:ascii="Times New Roman" w:hAnsi="Times New Roman" w:cs="Times New Roman"/>
          <w:sz w:val="28"/>
          <w:szCs w:val="28"/>
          <w:lang w:val="en-US"/>
        </w:rPr>
        <w:t>MemCache</w:t>
      </w:r>
      <w:proofErr w:type="spellEnd"/>
      <w:r w:rsidR="00AE0DA6">
        <w:rPr>
          <w:rFonts w:ascii="Times New Roman" w:hAnsi="Times New Roman" w:cs="Times New Roman"/>
          <w:sz w:val="28"/>
          <w:szCs w:val="28"/>
          <w:lang w:val="en-US"/>
        </w:rPr>
        <w:t>,</w:t>
      </w:r>
      <w:r w:rsidR="00123FCF">
        <w:rPr>
          <w:rFonts w:ascii="Times New Roman" w:hAnsi="Times New Roman" w:cs="Times New Roman"/>
          <w:sz w:val="28"/>
          <w:szCs w:val="28"/>
          <w:lang w:val="en-US"/>
        </w:rPr>
        <w:t xml:space="preserve"> .NET Core,</w:t>
      </w:r>
      <w:r w:rsidR="00430667" w:rsidRPr="00430667">
        <w:rPr>
          <w:rFonts w:ascii="Times New Roman" w:hAnsi="Times New Roman" w:cs="Times New Roman"/>
          <w:sz w:val="28"/>
          <w:szCs w:val="28"/>
          <w:lang w:val="en-US"/>
        </w:rPr>
        <w:t xml:space="preserve"> </w:t>
      </w:r>
      <w:proofErr w:type="spellStart"/>
      <w:r w:rsidR="00430667">
        <w:rPr>
          <w:rFonts w:ascii="Times New Roman" w:hAnsi="Times New Roman" w:cs="Times New Roman"/>
          <w:sz w:val="28"/>
          <w:szCs w:val="28"/>
          <w:lang w:val="en-US"/>
        </w:rPr>
        <w:t>EntityFramework</w:t>
      </w:r>
      <w:proofErr w:type="spellEnd"/>
      <w:r w:rsidR="00430667">
        <w:rPr>
          <w:rFonts w:ascii="Times New Roman" w:hAnsi="Times New Roman" w:cs="Times New Roman"/>
          <w:sz w:val="28"/>
          <w:szCs w:val="28"/>
          <w:lang w:val="en-US"/>
        </w:rPr>
        <w:t xml:space="preserve"> Core, ASP .NET Core/</w:t>
      </w:r>
    </w:p>
    <w:p w:rsidR="00A20497" w:rsidRPr="00123FCF" w:rsidRDefault="00A20497" w:rsidP="00195EFB">
      <w:pPr>
        <w:spacing w:after="0" w:line="360" w:lineRule="auto"/>
        <w:ind w:firstLine="709"/>
        <w:jc w:val="both"/>
        <w:rPr>
          <w:rFonts w:ascii="Times New Roman" w:hAnsi="Times New Roman" w:cs="Times New Roman"/>
          <w:sz w:val="28"/>
          <w:szCs w:val="28"/>
          <w:lang w:val="en-US"/>
        </w:rPr>
      </w:pPr>
    </w:p>
    <w:p w:rsidR="00195EFB" w:rsidRPr="00123FCF" w:rsidRDefault="00195EFB" w:rsidP="00195EFB">
      <w:pPr>
        <w:spacing w:after="0" w:line="360" w:lineRule="auto"/>
        <w:ind w:firstLine="709"/>
        <w:jc w:val="both"/>
        <w:rPr>
          <w:rFonts w:ascii="Times New Roman" w:hAnsi="Times New Roman" w:cs="Times New Roman"/>
          <w:sz w:val="28"/>
          <w:szCs w:val="28"/>
          <w:lang w:val="en-US"/>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7" w:name="_Toc60097035"/>
      <w:r w:rsidRPr="00195EFB">
        <w:rPr>
          <w:rFonts w:ascii="Times New Roman" w:hAnsi="Times New Roman" w:cs="Times New Roman"/>
          <w:b/>
          <w:color w:val="auto"/>
          <w:sz w:val="28"/>
          <w:szCs w:val="28"/>
        </w:rPr>
        <w:t>3.2 Разработка структуры данных</w:t>
      </w:r>
      <w:bookmarkEnd w:id="37"/>
    </w:p>
    <w:p w:rsidR="00A20497" w:rsidRPr="00195EFB" w:rsidRDefault="00A20497" w:rsidP="00195EFB">
      <w:pPr>
        <w:spacing w:after="0" w:line="360" w:lineRule="auto"/>
        <w:ind w:firstLine="709"/>
        <w:jc w:val="both"/>
        <w:rPr>
          <w:rFonts w:ascii="Times New Roman" w:hAnsi="Times New Roman" w:cs="Times New Roman"/>
          <w:sz w:val="28"/>
          <w:szCs w:val="28"/>
        </w:rPr>
      </w:pPr>
    </w:p>
    <w:p w:rsidR="00A20497" w:rsidRPr="002072DA" w:rsidRDefault="002072D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атываю схему </w:t>
      </w:r>
      <w:proofErr w:type="spellStart"/>
      <w:r>
        <w:rPr>
          <w:rFonts w:ascii="Times New Roman" w:hAnsi="Times New Roman" w:cs="Times New Roman"/>
          <w:sz w:val="28"/>
          <w:szCs w:val="28"/>
        </w:rPr>
        <w:t>бд</w:t>
      </w:r>
      <w:proofErr w:type="spellEnd"/>
      <w:r>
        <w:rPr>
          <w:rFonts w:ascii="Times New Roman" w:hAnsi="Times New Roman" w:cs="Times New Roman"/>
          <w:sz w:val="28"/>
          <w:szCs w:val="28"/>
        </w:rPr>
        <w:t xml:space="preserve">, туда включаем таблицы: </w:t>
      </w:r>
      <w:r>
        <w:rPr>
          <w:rFonts w:ascii="Times New Roman" w:hAnsi="Times New Roman" w:cs="Times New Roman"/>
          <w:sz w:val="28"/>
          <w:szCs w:val="28"/>
          <w:lang w:val="en-US"/>
        </w:rPr>
        <w:t>Storage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хранилища, их идентификатор, название, базовый адрес, объем хранилища, свободный объем, режим работы), </w:t>
      </w:r>
      <w:r>
        <w:rPr>
          <w:rFonts w:ascii="Times New Roman" w:hAnsi="Times New Roman" w:cs="Times New Roman"/>
          <w:sz w:val="28"/>
          <w:szCs w:val="28"/>
          <w:lang w:val="en-US"/>
        </w:rPr>
        <w:t>Objects</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все что-касается файлов), </w:t>
      </w:r>
      <w:proofErr w:type="spellStart"/>
      <w:r>
        <w:rPr>
          <w:rFonts w:ascii="Times New Roman" w:hAnsi="Times New Roman" w:cs="Times New Roman"/>
          <w:sz w:val="28"/>
          <w:szCs w:val="28"/>
          <w:lang w:val="en-US"/>
        </w:rPr>
        <w:t>ObjectMetadata</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ключ-значение), </w:t>
      </w:r>
      <w:proofErr w:type="spellStart"/>
      <w:r>
        <w:rPr>
          <w:rFonts w:ascii="Times New Roman" w:hAnsi="Times New Roman" w:cs="Times New Roman"/>
          <w:sz w:val="28"/>
          <w:szCs w:val="28"/>
          <w:lang w:val="en-US"/>
        </w:rPr>
        <w:t>ObjectReplicas</w:t>
      </w:r>
      <w:proofErr w:type="spellEnd"/>
      <w:r w:rsidRPr="002072DA">
        <w:rPr>
          <w:rFonts w:ascii="Times New Roman" w:hAnsi="Times New Roman" w:cs="Times New Roman"/>
          <w:sz w:val="28"/>
          <w:szCs w:val="28"/>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объекта, </w:t>
      </w:r>
      <w:proofErr w:type="spellStart"/>
      <w:r>
        <w:rPr>
          <w:rFonts w:ascii="Times New Roman" w:hAnsi="Times New Roman" w:cs="Times New Roman"/>
          <w:sz w:val="28"/>
          <w:szCs w:val="28"/>
        </w:rPr>
        <w:t>айди</w:t>
      </w:r>
      <w:proofErr w:type="spellEnd"/>
      <w:r>
        <w:rPr>
          <w:rFonts w:ascii="Times New Roman" w:hAnsi="Times New Roman" w:cs="Times New Roman"/>
          <w:sz w:val="28"/>
          <w:szCs w:val="28"/>
        </w:rPr>
        <w:t xml:space="preserve"> хранилища на котором он расположен) и т.д.</w:t>
      </w:r>
    </w:p>
    <w:p w:rsidR="00A20497" w:rsidRDefault="00A20497" w:rsidP="00195EFB">
      <w:pPr>
        <w:spacing w:after="0" w:line="360" w:lineRule="auto"/>
        <w:ind w:firstLine="709"/>
        <w:jc w:val="both"/>
        <w:rPr>
          <w:rFonts w:ascii="Times New Roman" w:hAnsi="Times New Roman" w:cs="Times New Roman"/>
          <w:sz w:val="28"/>
          <w:szCs w:val="28"/>
        </w:rPr>
      </w:pPr>
    </w:p>
    <w:p w:rsidR="00195EFB" w:rsidRPr="00195EFB" w:rsidRDefault="00195EFB"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8" w:name="_Toc6009703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38"/>
    </w:p>
    <w:p w:rsidR="00A20497" w:rsidRDefault="00A20497" w:rsidP="00195EFB">
      <w:pPr>
        <w:spacing w:after="0" w:line="360" w:lineRule="auto"/>
        <w:ind w:firstLine="709"/>
        <w:jc w:val="both"/>
        <w:rPr>
          <w:rFonts w:ascii="Times New Roman" w:hAnsi="Times New Roman" w:cs="Times New Roman"/>
          <w:sz w:val="28"/>
          <w:szCs w:val="28"/>
        </w:rPr>
      </w:pPr>
    </w:p>
    <w:p w:rsidR="00602C90" w:rsidRPr="00195EFB" w:rsidRDefault="00602C90" w:rsidP="00602C90">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Используя выбранный инструментарий, исходный код в приложении А, работает под такими платформами, где ставил и т.д. описать все о проделанной работе сделанном продукте.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39" w:name="_Toc60097037"/>
      <w:r w:rsidRPr="00602C90">
        <w:rPr>
          <w:rFonts w:ascii="Times New Roman" w:hAnsi="Times New Roman" w:cs="Times New Roman"/>
          <w:b/>
          <w:color w:val="auto"/>
          <w:sz w:val="28"/>
          <w:szCs w:val="28"/>
        </w:rPr>
        <w:t>3.3.1 Реализация подсистемы доступа к данным</w:t>
      </w:r>
      <w:bookmarkEnd w:id="39"/>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для </w:t>
      </w:r>
      <w:r>
        <w:rPr>
          <w:rFonts w:ascii="Times New Roman" w:hAnsi="Times New Roman" w:cs="Times New Roman"/>
          <w:sz w:val="28"/>
          <w:szCs w:val="28"/>
          <w:lang w:val="en-US"/>
        </w:rPr>
        <w:t>CRUD</w:t>
      </w:r>
      <w:r w:rsidRPr="00430667">
        <w:rPr>
          <w:rFonts w:ascii="Times New Roman" w:hAnsi="Times New Roman" w:cs="Times New Roman"/>
          <w:sz w:val="28"/>
          <w:szCs w:val="28"/>
        </w:rPr>
        <w:t xml:space="preserve"> </w:t>
      </w:r>
      <w:r>
        <w:rPr>
          <w:rFonts w:ascii="Times New Roman" w:hAnsi="Times New Roman" w:cs="Times New Roman"/>
          <w:sz w:val="28"/>
          <w:szCs w:val="28"/>
        </w:rPr>
        <w:t>операций.</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0" w:name="_Toc60097038"/>
      <w:r w:rsidRPr="00602C90">
        <w:rPr>
          <w:rFonts w:ascii="Times New Roman" w:hAnsi="Times New Roman" w:cs="Times New Roman"/>
          <w:b/>
          <w:color w:val="auto"/>
          <w:sz w:val="28"/>
          <w:szCs w:val="28"/>
        </w:rPr>
        <w:t>3.3.2 Реализация подсистемы управления данными</w:t>
      </w:r>
      <w:bookmarkEnd w:id="40"/>
    </w:p>
    <w:p w:rsidR="00602C90" w:rsidRPr="00602C90"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конфигурации, с периодичностью выполняет задачи о проверки подключенных хранилищ, определение температуры.</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195EFB" w:rsidP="00602C90">
      <w:pPr>
        <w:pStyle w:val="3"/>
        <w:spacing w:before="0" w:line="360" w:lineRule="auto"/>
        <w:ind w:firstLine="709"/>
        <w:rPr>
          <w:rFonts w:ascii="Times New Roman" w:hAnsi="Times New Roman" w:cs="Times New Roman"/>
          <w:b/>
          <w:color w:val="auto"/>
          <w:sz w:val="28"/>
          <w:szCs w:val="28"/>
        </w:rPr>
      </w:pPr>
      <w:bookmarkStart w:id="41" w:name="_Toc60097039"/>
      <w:r w:rsidRPr="00602C90">
        <w:rPr>
          <w:rFonts w:ascii="Times New Roman" w:hAnsi="Times New Roman" w:cs="Times New Roman"/>
          <w:b/>
          <w:color w:val="auto"/>
          <w:sz w:val="28"/>
          <w:szCs w:val="28"/>
        </w:rPr>
        <w:t xml:space="preserve">3.3.3 Реализация подсистемы </w:t>
      </w:r>
      <w:r w:rsidR="00A84677" w:rsidRPr="00602C90">
        <w:rPr>
          <w:rFonts w:ascii="Times New Roman" w:hAnsi="Times New Roman" w:cs="Times New Roman"/>
          <w:b/>
          <w:color w:val="auto"/>
          <w:sz w:val="28"/>
          <w:szCs w:val="28"/>
        </w:rPr>
        <w:t>доступа к горячим данным</w:t>
      </w:r>
      <w:bookmarkEnd w:id="41"/>
    </w:p>
    <w:p w:rsidR="00602C90" w:rsidRPr="002072DA" w:rsidRDefault="002072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2" w:name="_Toc60097040"/>
      <w:r w:rsidRPr="00602C90">
        <w:rPr>
          <w:rFonts w:ascii="Times New Roman" w:hAnsi="Times New Roman" w:cs="Times New Roman"/>
          <w:b/>
          <w:color w:val="auto"/>
          <w:sz w:val="28"/>
          <w:szCs w:val="28"/>
        </w:rPr>
        <w:t>3.3.4 Реализация подсистемы доступа к теплым данным</w:t>
      </w:r>
      <w:bookmarkEnd w:id="42"/>
    </w:p>
    <w:p w:rsidR="00602C90" w:rsidRPr="00430667"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SSD</w:t>
      </w:r>
      <w:r>
        <w:rPr>
          <w:rFonts w:ascii="Times New Roman" w:hAnsi="Times New Roman" w:cs="Times New Roman"/>
          <w:sz w:val="28"/>
          <w:szCs w:val="28"/>
        </w:rPr>
        <w:t>.</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A84677" w:rsidRPr="00602C90" w:rsidRDefault="00A84677" w:rsidP="00602C90">
      <w:pPr>
        <w:pStyle w:val="3"/>
        <w:spacing w:before="0" w:line="360" w:lineRule="auto"/>
        <w:ind w:firstLine="709"/>
        <w:rPr>
          <w:rFonts w:ascii="Times New Roman" w:hAnsi="Times New Roman" w:cs="Times New Roman"/>
          <w:b/>
          <w:color w:val="auto"/>
          <w:sz w:val="28"/>
          <w:szCs w:val="28"/>
        </w:rPr>
      </w:pPr>
      <w:bookmarkStart w:id="43" w:name="_Toc60097041"/>
      <w:r w:rsidRPr="00602C90">
        <w:rPr>
          <w:rFonts w:ascii="Times New Roman" w:hAnsi="Times New Roman" w:cs="Times New Roman"/>
          <w:b/>
          <w:color w:val="auto"/>
          <w:sz w:val="28"/>
          <w:szCs w:val="28"/>
        </w:rPr>
        <w:t>3.3.5 Реализация подсистемы доступа к холодным данным</w:t>
      </w:r>
      <w:bookmarkEnd w:id="43"/>
    </w:p>
    <w:p w:rsidR="00430667" w:rsidRPr="00430667" w:rsidRDefault="00430667" w:rsidP="004306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й-же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но данные уже хранятся на </w:t>
      </w:r>
      <w:r>
        <w:rPr>
          <w:rFonts w:ascii="Times New Roman" w:hAnsi="Times New Roman" w:cs="Times New Roman"/>
          <w:sz w:val="28"/>
          <w:szCs w:val="28"/>
          <w:lang w:val="en-US"/>
        </w:rPr>
        <w:t>HDD</w:t>
      </w:r>
      <w:r>
        <w:rPr>
          <w:rFonts w:ascii="Times New Roman" w:hAnsi="Times New Roman" w:cs="Times New Roman"/>
          <w:sz w:val="28"/>
          <w:szCs w:val="28"/>
        </w:rPr>
        <w:t xml:space="preserve"> и при сохранении предварительно сжимаются, при обращении разжимаются</w:t>
      </w:r>
      <w:r>
        <w:rPr>
          <w:rFonts w:ascii="Times New Roman" w:hAnsi="Times New Roman" w:cs="Times New Roman"/>
          <w:sz w:val="28"/>
          <w:szCs w:val="28"/>
        </w:rPr>
        <w:t>.</w:t>
      </w:r>
    </w:p>
    <w:p w:rsidR="00195EFB" w:rsidRDefault="00195EFB" w:rsidP="00195EFB">
      <w:pPr>
        <w:spacing w:after="0" w:line="360" w:lineRule="auto"/>
        <w:ind w:firstLine="709"/>
        <w:jc w:val="both"/>
        <w:rPr>
          <w:rFonts w:ascii="Times New Roman" w:hAnsi="Times New Roman" w:cs="Times New Roman"/>
          <w:sz w:val="28"/>
          <w:szCs w:val="28"/>
        </w:rPr>
      </w:pPr>
    </w:p>
    <w:p w:rsidR="00602C90" w:rsidRPr="00195EFB" w:rsidRDefault="00602C90" w:rsidP="00195EFB">
      <w:pPr>
        <w:spacing w:after="0" w:line="360" w:lineRule="auto"/>
        <w:ind w:firstLine="709"/>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4" w:name="_Toc60097042"/>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4"/>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5" w:name="_Toc60097043"/>
      <w:r w:rsidRPr="004C68D1">
        <w:rPr>
          <w:rFonts w:ascii="Times New Roman" w:hAnsi="Times New Roman" w:cs="Times New Roman"/>
          <w:b/>
          <w:color w:val="auto"/>
          <w:sz w:val="28"/>
          <w:szCs w:val="28"/>
        </w:rPr>
        <w:lastRenderedPageBreak/>
        <w:t>СПИСОК ИСПОЛЬЗОВАННЫХ ИСТОЧНИКОВ</w:t>
      </w:r>
      <w:bookmarkEnd w:id="45"/>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0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4"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18"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0"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1"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2"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3"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4"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125"/>
      <w:headerReference w:type="default" r:id="rId126"/>
      <w:footerReference w:type="even" r:id="rId127"/>
      <w:footerReference w:type="default" r:id="rId128"/>
      <w:headerReference w:type="first" r:id="rId129"/>
      <w:footerReference w:type="first" r:id="rId130"/>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4ED5" w:rsidRDefault="00C24ED5" w:rsidP="00F202F6">
      <w:pPr>
        <w:spacing w:after="0" w:line="240" w:lineRule="auto"/>
      </w:pPr>
      <w:r>
        <w:separator/>
      </w:r>
    </w:p>
  </w:endnote>
  <w:endnote w:type="continuationSeparator" w:id="0">
    <w:p w:rsidR="00C24ED5" w:rsidRDefault="00C24ED5"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Default="00F778D9">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Default="00F778D9">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Default="00F778D9">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4ED5" w:rsidRDefault="00C24ED5" w:rsidP="00F202F6">
      <w:pPr>
        <w:spacing w:after="0" w:line="240" w:lineRule="auto"/>
      </w:pPr>
      <w:r>
        <w:separator/>
      </w:r>
    </w:p>
  </w:footnote>
  <w:footnote w:type="continuationSeparator" w:id="0">
    <w:p w:rsidR="00C24ED5" w:rsidRDefault="00C24ED5"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Default="00F778D9">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Pr="0019497E" w:rsidRDefault="00F778D9"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F108E2">
          <w:rPr>
            <w:rFonts w:ascii="Times New Roman" w:hAnsi="Times New Roman" w:cs="Times New Roman"/>
            <w:noProof/>
            <w:sz w:val="28"/>
            <w:szCs w:val="28"/>
          </w:rPr>
          <w:t>2</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F778D9" w:rsidRDefault="00F778D9">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8D9" w:rsidRDefault="00F778D9">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8"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4"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0"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1"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5"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38"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0"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9"/>
  </w:num>
  <w:num w:numId="2">
    <w:abstractNumId w:val="29"/>
  </w:num>
  <w:num w:numId="3">
    <w:abstractNumId w:val="27"/>
  </w:num>
  <w:num w:numId="4">
    <w:abstractNumId w:val="11"/>
  </w:num>
  <w:num w:numId="5">
    <w:abstractNumId w:val="23"/>
  </w:num>
  <w:num w:numId="6">
    <w:abstractNumId w:val="9"/>
  </w:num>
  <w:num w:numId="7">
    <w:abstractNumId w:val="39"/>
  </w:num>
  <w:num w:numId="8">
    <w:abstractNumId w:val="14"/>
  </w:num>
  <w:num w:numId="9">
    <w:abstractNumId w:val="2"/>
  </w:num>
  <w:num w:numId="10">
    <w:abstractNumId w:val="5"/>
  </w:num>
  <w:num w:numId="11">
    <w:abstractNumId w:val="7"/>
  </w:num>
  <w:num w:numId="12">
    <w:abstractNumId w:val="1"/>
  </w:num>
  <w:num w:numId="13">
    <w:abstractNumId w:val="12"/>
  </w:num>
  <w:num w:numId="14">
    <w:abstractNumId w:val="28"/>
  </w:num>
  <w:num w:numId="15">
    <w:abstractNumId w:val="36"/>
  </w:num>
  <w:num w:numId="16">
    <w:abstractNumId w:val="24"/>
  </w:num>
  <w:num w:numId="17">
    <w:abstractNumId w:val="30"/>
  </w:num>
  <w:num w:numId="18">
    <w:abstractNumId w:val="8"/>
  </w:num>
  <w:num w:numId="19">
    <w:abstractNumId w:val="10"/>
  </w:num>
  <w:num w:numId="20">
    <w:abstractNumId w:val="3"/>
  </w:num>
  <w:num w:numId="21">
    <w:abstractNumId w:val="34"/>
  </w:num>
  <w:num w:numId="22">
    <w:abstractNumId w:val="40"/>
  </w:num>
  <w:num w:numId="23">
    <w:abstractNumId w:val="17"/>
  </w:num>
  <w:num w:numId="24">
    <w:abstractNumId w:val="18"/>
  </w:num>
  <w:num w:numId="25">
    <w:abstractNumId w:val="32"/>
  </w:num>
  <w:num w:numId="26">
    <w:abstractNumId w:val="16"/>
  </w:num>
  <w:num w:numId="27">
    <w:abstractNumId w:val="21"/>
  </w:num>
  <w:num w:numId="28">
    <w:abstractNumId w:val="6"/>
  </w:num>
  <w:num w:numId="29">
    <w:abstractNumId w:val="15"/>
  </w:num>
  <w:num w:numId="30">
    <w:abstractNumId w:val="41"/>
  </w:num>
  <w:num w:numId="31">
    <w:abstractNumId w:val="35"/>
  </w:num>
  <w:num w:numId="32">
    <w:abstractNumId w:val="37"/>
  </w:num>
  <w:num w:numId="33">
    <w:abstractNumId w:val="25"/>
  </w:num>
  <w:num w:numId="34">
    <w:abstractNumId w:val="26"/>
  </w:num>
  <w:num w:numId="35">
    <w:abstractNumId w:val="13"/>
  </w:num>
  <w:num w:numId="36">
    <w:abstractNumId w:val="38"/>
  </w:num>
  <w:num w:numId="37">
    <w:abstractNumId w:val="31"/>
  </w:num>
  <w:num w:numId="38">
    <w:abstractNumId w:val="22"/>
  </w:num>
  <w:num w:numId="39">
    <w:abstractNumId w:val="0"/>
  </w:num>
  <w:num w:numId="40">
    <w:abstractNumId w:val="33"/>
  </w:num>
  <w:num w:numId="41">
    <w:abstractNumId w:val="4"/>
  </w:num>
  <w:num w:numId="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1507"/>
    <w:rsid w:val="00072781"/>
    <w:rsid w:val="00073054"/>
    <w:rsid w:val="000873F3"/>
    <w:rsid w:val="00093292"/>
    <w:rsid w:val="000938AB"/>
    <w:rsid w:val="0009468B"/>
    <w:rsid w:val="00094DDB"/>
    <w:rsid w:val="000A2A91"/>
    <w:rsid w:val="000A6230"/>
    <w:rsid w:val="000B1722"/>
    <w:rsid w:val="000B7CE7"/>
    <w:rsid w:val="000C27B6"/>
    <w:rsid w:val="000C4AFF"/>
    <w:rsid w:val="000D1D17"/>
    <w:rsid w:val="000D2BC0"/>
    <w:rsid w:val="000D2C39"/>
    <w:rsid w:val="000D5EEB"/>
    <w:rsid w:val="000D6000"/>
    <w:rsid w:val="000D6ACA"/>
    <w:rsid w:val="000D6F2F"/>
    <w:rsid w:val="000D7353"/>
    <w:rsid w:val="000E38E5"/>
    <w:rsid w:val="000E480C"/>
    <w:rsid w:val="000E5DED"/>
    <w:rsid w:val="000F10AC"/>
    <w:rsid w:val="000F5FB9"/>
    <w:rsid w:val="001003A9"/>
    <w:rsid w:val="00102646"/>
    <w:rsid w:val="00102656"/>
    <w:rsid w:val="001035CE"/>
    <w:rsid w:val="00115D53"/>
    <w:rsid w:val="001169BA"/>
    <w:rsid w:val="0012015D"/>
    <w:rsid w:val="001223CC"/>
    <w:rsid w:val="00123FCF"/>
    <w:rsid w:val="0012419D"/>
    <w:rsid w:val="00127661"/>
    <w:rsid w:val="00133C77"/>
    <w:rsid w:val="0013447F"/>
    <w:rsid w:val="0014033E"/>
    <w:rsid w:val="00141FB4"/>
    <w:rsid w:val="00150780"/>
    <w:rsid w:val="00152C38"/>
    <w:rsid w:val="001533AB"/>
    <w:rsid w:val="00153606"/>
    <w:rsid w:val="001548EC"/>
    <w:rsid w:val="00155BAD"/>
    <w:rsid w:val="0015611C"/>
    <w:rsid w:val="0015758A"/>
    <w:rsid w:val="0016230F"/>
    <w:rsid w:val="00167486"/>
    <w:rsid w:val="00172032"/>
    <w:rsid w:val="0017358D"/>
    <w:rsid w:val="00173E8C"/>
    <w:rsid w:val="00182803"/>
    <w:rsid w:val="00184077"/>
    <w:rsid w:val="0018678C"/>
    <w:rsid w:val="00186B8C"/>
    <w:rsid w:val="0019497E"/>
    <w:rsid w:val="00195EFB"/>
    <w:rsid w:val="001979E8"/>
    <w:rsid w:val="001A4A2E"/>
    <w:rsid w:val="001B11C6"/>
    <w:rsid w:val="001B15A6"/>
    <w:rsid w:val="001B2815"/>
    <w:rsid w:val="001C03C2"/>
    <w:rsid w:val="001C2E6E"/>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2DA"/>
    <w:rsid w:val="002076B2"/>
    <w:rsid w:val="0021012B"/>
    <w:rsid w:val="00212CCA"/>
    <w:rsid w:val="00215DA5"/>
    <w:rsid w:val="00217E15"/>
    <w:rsid w:val="00217E94"/>
    <w:rsid w:val="00222C26"/>
    <w:rsid w:val="00224DFF"/>
    <w:rsid w:val="002279D4"/>
    <w:rsid w:val="00242A61"/>
    <w:rsid w:val="00244FC9"/>
    <w:rsid w:val="00245166"/>
    <w:rsid w:val="00245184"/>
    <w:rsid w:val="00245298"/>
    <w:rsid w:val="00246131"/>
    <w:rsid w:val="002513D9"/>
    <w:rsid w:val="0025190A"/>
    <w:rsid w:val="00261204"/>
    <w:rsid w:val="00262567"/>
    <w:rsid w:val="0026709D"/>
    <w:rsid w:val="00267749"/>
    <w:rsid w:val="00272D91"/>
    <w:rsid w:val="00273A3C"/>
    <w:rsid w:val="00273B08"/>
    <w:rsid w:val="00273D1B"/>
    <w:rsid w:val="00276240"/>
    <w:rsid w:val="00286623"/>
    <w:rsid w:val="002907D1"/>
    <w:rsid w:val="00292253"/>
    <w:rsid w:val="00296C64"/>
    <w:rsid w:val="002A17C4"/>
    <w:rsid w:val="002A2DFC"/>
    <w:rsid w:val="002A6DFE"/>
    <w:rsid w:val="002B1D1C"/>
    <w:rsid w:val="002B25CC"/>
    <w:rsid w:val="002B37A0"/>
    <w:rsid w:val="002B6E7B"/>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30219"/>
    <w:rsid w:val="00332F6C"/>
    <w:rsid w:val="00336E3B"/>
    <w:rsid w:val="003402E8"/>
    <w:rsid w:val="003415E4"/>
    <w:rsid w:val="003417A6"/>
    <w:rsid w:val="00345AC8"/>
    <w:rsid w:val="0034793B"/>
    <w:rsid w:val="00354B81"/>
    <w:rsid w:val="00357E9A"/>
    <w:rsid w:val="00361860"/>
    <w:rsid w:val="003638C7"/>
    <w:rsid w:val="00365C25"/>
    <w:rsid w:val="00366FEF"/>
    <w:rsid w:val="00371A98"/>
    <w:rsid w:val="00373A06"/>
    <w:rsid w:val="003756FD"/>
    <w:rsid w:val="00377D0A"/>
    <w:rsid w:val="00381A38"/>
    <w:rsid w:val="003830EC"/>
    <w:rsid w:val="00387E2B"/>
    <w:rsid w:val="003960FD"/>
    <w:rsid w:val="00396172"/>
    <w:rsid w:val="00397225"/>
    <w:rsid w:val="003A45E3"/>
    <w:rsid w:val="003A5AC2"/>
    <w:rsid w:val="003B025A"/>
    <w:rsid w:val="003B677F"/>
    <w:rsid w:val="003C02EC"/>
    <w:rsid w:val="003C09BE"/>
    <w:rsid w:val="003C1A9F"/>
    <w:rsid w:val="003D460C"/>
    <w:rsid w:val="003D7871"/>
    <w:rsid w:val="003E6D2D"/>
    <w:rsid w:val="003E6F50"/>
    <w:rsid w:val="003F5C88"/>
    <w:rsid w:val="003F7B94"/>
    <w:rsid w:val="00400A63"/>
    <w:rsid w:val="00406AF5"/>
    <w:rsid w:val="00407318"/>
    <w:rsid w:val="00407D1A"/>
    <w:rsid w:val="004112D3"/>
    <w:rsid w:val="00411842"/>
    <w:rsid w:val="00412934"/>
    <w:rsid w:val="00415233"/>
    <w:rsid w:val="0041566B"/>
    <w:rsid w:val="00420C62"/>
    <w:rsid w:val="00426D2C"/>
    <w:rsid w:val="0043053F"/>
    <w:rsid w:val="00430667"/>
    <w:rsid w:val="004318A3"/>
    <w:rsid w:val="0043240A"/>
    <w:rsid w:val="00434EA6"/>
    <w:rsid w:val="00443D08"/>
    <w:rsid w:val="00444933"/>
    <w:rsid w:val="00446DF7"/>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53EC"/>
    <w:rsid w:val="00486251"/>
    <w:rsid w:val="0049089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D56B1"/>
    <w:rsid w:val="004D670D"/>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24BC1"/>
    <w:rsid w:val="00527617"/>
    <w:rsid w:val="005324E7"/>
    <w:rsid w:val="005355A1"/>
    <w:rsid w:val="005418C3"/>
    <w:rsid w:val="005432FF"/>
    <w:rsid w:val="0054422D"/>
    <w:rsid w:val="0054592D"/>
    <w:rsid w:val="00545ECD"/>
    <w:rsid w:val="00551180"/>
    <w:rsid w:val="00552314"/>
    <w:rsid w:val="0055336E"/>
    <w:rsid w:val="00553FAA"/>
    <w:rsid w:val="00554D6E"/>
    <w:rsid w:val="00555432"/>
    <w:rsid w:val="00561888"/>
    <w:rsid w:val="00564374"/>
    <w:rsid w:val="00573CDF"/>
    <w:rsid w:val="00575106"/>
    <w:rsid w:val="0057704A"/>
    <w:rsid w:val="005837C2"/>
    <w:rsid w:val="00583896"/>
    <w:rsid w:val="00583C37"/>
    <w:rsid w:val="0058496B"/>
    <w:rsid w:val="00593A5E"/>
    <w:rsid w:val="0059413A"/>
    <w:rsid w:val="005964F2"/>
    <w:rsid w:val="005973CF"/>
    <w:rsid w:val="005A1FE9"/>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2C90"/>
    <w:rsid w:val="006046B1"/>
    <w:rsid w:val="0060504E"/>
    <w:rsid w:val="00607CEB"/>
    <w:rsid w:val="00612E01"/>
    <w:rsid w:val="00617E4F"/>
    <w:rsid w:val="0062041D"/>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AE3"/>
    <w:rsid w:val="00676595"/>
    <w:rsid w:val="00677624"/>
    <w:rsid w:val="0067767B"/>
    <w:rsid w:val="00684E54"/>
    <w:rsid w:val="00690C21"/>
    <w:rsid w:val="00694CD6"/>
    <w:rsid w:val="00696E1F"/>
    <w:rsid w:val="0069767F"/>
    <w:rsid w:val="00697CDF"/>
    <w:rsid w:val="00697F24"/>
    <w:rsid w:val="006A3260"/>
    <w:rsid w:val="006A5CA6"/>
    <w:rsid w:val="006B094B"/>
    <w:rsid w:val="006B33F5"/>
    <w:rsid w:val="006C2AE4"/>
    <w:rsid w:val="006C4836"/>
    <w:rsid w:val="006D2700"/>
    <w:rsid w:val="006E2167"/>
    <w:rsid w:val="006E5782"/>
    <w:rsid w:val="006E703C"/>
    <w:rsid w:val="007060C1"/>
    <w:rsid w:val="0070626B"/>
    <w:rsid w:val="00707325"/>
    <w:rsid w:val="00707FC1"/>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0892"/>
    <w:rsid w:val="0079184C"/>
    <w:rsid w:val="007956F3"/>
    <w:rsid w:val="007A1319"/>
    <w:rsid w:val="007A1643"/>
    <w:rsid w:val="007A4EF9"/>
    <w:rsid w:val="007A66B9"/>
    <w:rsid w:val="007B0EEB"/>
    <w:rsid w:val="007C256E"/>
    <w:rsid w:val="007C6163"/>
    <w:rsid w:val="007D535F"/>
    <w:rsid w:val="007E6F1D"/>
    <w:rsid w:val="007F083C"/>
    <w:rsid w:val="007F1148"/>
    <w:rsid w:val="007F3650"/>
    <w:rsid w:val="007F368B"/>
    <w:rsid w:val="007F5410"/>
    <w:rsid w:val="008017C3"/>
    <w:rsid w:val="0080399C"/>
    <w:rsid w:val="00804FC5"/>
    <w:rsid w:val="00805A69"/>
    <w:rsid w:val="00807097"/>
    <w:rsid w:val="00813403"/>
    <w:rsid w:val="00815167"/>
    <w:rsid w:val="008151D0"/>
    <w:rsid w:val="008159EA"/>
    <w:rsid w:val="00821132"/>
    <w:rsid w:val="00823317"/>
    <w:rsid w:val="00823FAB"/>
    <w:rsid w:val="0082659E"/>
    <w:rsid w:val="008315AB"/>
    <w:rsid w:val="00832B4E"/>
    <w:rsid w:val="008330AE"/>
    <w:rsid w:val="00833655"/>
    <w:rsid w:val="00834B85"/>
    <w:rsid w:val="00834ED1"/>
    <w:rsid w:val="008357A1"/>
    <w:rsid w:val="008363FD"/>
    <w:rsid w:val="00842C84"/>
    <w:rsid w:val="00845934"/>
    <w:rsid w:val="00845DF4"/>
    <w:rsid w:val="00847548"/>
    <w:rsid w:val="00857781"/>
    <w:rsid w:val="00860308"/>
    <w:rsid w:val="00860CF1"/>
    <w:rsid w:val="00861B29"/>
    <w:rsid w:val="00862F72"/>
    <w:rsid w:val="00863C6E"/>
    <w:rsid w:val="00867B45"/>
    <w:rsid w:val="00870C09"/>
    <w:rsid w:val="008715A4"/>
    <w:rsid w:val="008762A4"/>
    <w:rsid w:val="00880D5C"/>
    <w:rsid w:val="0088390D"/>
    <w:rsid w:val="00884BF1"/>
    <w:rsid w:val="00892A4B"/>
    <w:rsid w:val="008A0131"/>
    <w:rsid w:val="008A31B2"/>
    <w:rsid w:val="008B0C05"/>
    <w:rsid w:val="008B4231"/>
    <w:rsid w:val="008C0A11"/>
    <w:rsid w:val="008C3C42"/>
    <w:rsid w:val="008C6C10"/>
    <w:rsid w:val="008C7AE4"/>
    <w:rsid w:val="008D4A3A"/>
    <w:rsid w:val="008D508F"/>
    <w:rsid w:val="008D635C"/>
    <w:rsid w:val="008E2D7F"/>
    <w:rsid w:val="008E466C"/>
    <w:rsid w:val="008E702C"/>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92D"/>
    <w:rsid w:val="00950141"/>
    <w:rsid w:val="00950AF7"/>
    <w:rsid w:val="00950B1B"/>
    <w:rsid w:val="009533AB"/>
    <w:rsid w:val="009567A2"/>
    <w:rsid w:val="00956DFA"/>
    <w:rsid w:val="00957B06"/>
    <w:rsid w:val="009670BE"/>
    <w:rsid w:val="009735E4"/>
    <w:rsid w:val="00975F33"/>
    <w:rsid w:val="00981B8B"/>
    <w:rsid w:val="00991B49"/>
    <w:rsid w:val="009926D5"/>
    <w:rsid w:val="00993478"/>
    <w:rsid w:val="00994D07"/>
    <w:rsid w:val="009A48D0"/>
    <w:rsid w:val="009A5BC5"/>
    <w:rsid w:val="009B07BD"/>
    <w:rsid w:val="009B0844"/>
    <w:rsid w:val="009B2805"/>
    <w:rsid w:val="009B7BF4"/>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0497"/>
    <w:rsid w:val="00A258E1"/>
    <w:rsid w:val="00A2677A"/>
    <w:rsid w:val="00A26F36"/>
    <w:rsid w:val="00A30761"/>
    <w:rsid w:val="00A30865"/>
    <w:rsid w:val="00A32CAE"/>
    <w:rsid w:val="00A32F6C"/>
    <w:rsid w:val="00A37730"/>
    <w:rsid w:val="00A4172F"/>
    <w:rsid w:val="00A43272"/>
    <w:rsid w:val="00A44697"/>
    <w:rsid w:val="00A47693"/>
    <w:rsid w:val="00A47B0F"/>
    <w:rsid w:val="00A514A9"/>
    <w:rsid w:val="00A5456F"/>
    <w:rsid w:val="00A55E4E"/>
    <w:rsid w:val="00A562B0"/>
    <w:rsid w:val="00A6166D"/>
    <w:rsid w:val="00A6261B"/>
    <w:rsid w:val="00A648D2"/>
    <w:rsid w:val="00A722F7"/>
    <w:rsid w:val="00A72FF9"/>
    <w:rsid w:val="00A7327E"/>
    <w:rsid w:val="00A81346"/>
    <w:rsid w:val="00A8344E"/>
    <w:rsid w:val="00A83D53"/>
    <w:rsid w:val="00A84677"/>
    <w:rsid w:val="00A9131A"/>
    <w:rsid w:val="00A91F37"/>
    <w:rsid w:val="00A9761D"/>
    <w:rsid w:val="00A97D54"/>
    <w:rsid w:val="00AA0957"/>
    <w:rsid w:val="00AA1780"/>
    <w:rsid w:val="00AA732A"/>
    <w:rsid w:val="00AA744B"/>
    <w:rsid w:val="00AB350B"/>
    <w:rsid w:val="00AC0B9B"/>
    <w:rsid w:val="00AC1453"/>
    <w:rsid w:val="00AC1761"/>
    <w:rsid w:val="00AC3B10"/>
    <w:rsid w:val="00AC5141"/>
    <w:rsid w:val="00AC520C"/>
    <w:rsid w:val="00AC6BA5"/>
    <w:rsid w:val="00AC74EB"/>
    <w:rsid w:val="00AD484F"/>
    <w:rsid w:val="00AD6A0C"/>
    <w:rsid w:val="00AE0DA6"/>
    <w:rsid w:val="00AE12B8"/>
    <w:rsid w:val="00AE4EC2"/>
    <w:rsid w:val="00AE54D1"/>
    <w:rsid w:val="00AE678A"/>
    <w:rsid w:val="00AE6FCE"/>
    <w:rsid w:val="00AF05E7"/>
    <w:rsid w:val="00AF548B"/>
    <w:rsid w:val="00AF60D1"/>
    <w:rsid w:val="00B00129"/>
    <w:rsid w:val="00B04755"/>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70E07"/>
    <w:rsid w:val="00B758F9"/>
    <w:rsid w:val="00B8052E"/>
    <w:rsid w:val="00B8195B"/>
    <w:rsid w:val="00B87854"/>
    <w:rsid w:val="00B91D01"/>
    <w:rsid w:val="00B91E9A"/>
    <w:rsid w:val="00B936B2"/>
    <w:rsid w:val="00B945B3"/>
    <w:rsid w:val="00B95D4B"/>
    <w:rsid w:val="00BA2C47"/>
    <w:rsid w:val="00BB44DA"/>
    <w:rsid w:val="00BB7698"/>
    <w:rsid w:val="00BB7A96"/>
    <w:rsid w:val="00BB7C55"/>
    <w:rsid w:val="00BC1057"/>
    <w:rsid w:val="00BC2745"/>
    <w:rsid w:val="00BC4163"/>
    <w:rsid w:val="00BC7B31"/>
    <w:rsid w:val="00BD2491"/>
    <w:rsid w:val="00BD7E71"/>
    <w:rsid w:val="00BF4929"/>
    <w:rsid w:val="00BF5FA4"/>
    <w:rsid w:val="00BF6724"/>
    <w:rsid w:val="00BF6737"/>
    <w:rsid w:val="00BF78BB"/>
    <w:rsid w:val="00C010DE"/>
    <w:rsid w:val="00C14241"/>
    <w:rsid w:val="00C24ED5"/>
    <w:rsid w:val="00C3093F"/>
    <w:rsid w:val="00C348ED"/>
    <w:rsid w:val="00C4080C"/>
    <w:rsid w:val="00C432A3"/>
    <w:rsid w:val="00C50032"/>
    <w:rsid w:val="00C51D4D"/>
    <w:rsid w:val="00C64FB2"/>
    <w:rsid w:val="00C67BFE"/>
    <w:rsid w:val="00C738E5"/>
    <w:rsid w:val="00C811FF"/>
    <w:rsid w:val="00C846D0"/>
    <w:rsid w:val="00C85C6A"/>
    <w:rsid w:val="00C86169"/>
    <w:rsid w:val="00C86985"/>
    <w:rsid w:val="00C86BBD"/>
    <w:rsid w:val="00CA2F79"/>
    <w:rsid w:val="00CB5DF4"/>
    <w:rsid w:val="00CC108F"/>
    <w:rsid w:val="00CC1B22"/>
    <w:rsid w:val="00CC533F"/>
    <w:rsid w:val="00CC67BC"/>
    <w:rsid w:val="00CC7CBD"/>
    <w:rsid w:val="00CE2F01"/>
    <w:rsid w:val="00CE5279"/>
    <w:rsid w:val="00CE6885"/>
    <w:rsid w:val="00CF26F5"/>
    <w:rsid w:val="00CF3DBD"/>
    <w:rsid w:val="00CF6A7A"/>
    <w:rsid w:val="00CF787D"/>
    <w:rsid w:val="00D00DC7"/>
    <w:rsid w:val="00D05E3E"/>
    <w:rsid w:val="00D05ED3"/>
    <w:rsid w:val="00D06171"/>
    <w:rsid w:val="00D072FB"/>
    <w:rsid w:val="00D07803"/>
    <w:rsid w:val="00D17F7E"/>
    <w:rsid w:val="00D20F3F"/>
    <w:rsid w:val="00D21732"/>
    <w:rsid w:val="00D217B7"/>
    <w:rsid w:val="00D22ECC"/>
    <w:rsid w:val="00D256A7"/>
    <w:rsid w:val="00D30767"/>
    <w:rsid w:val="00D31213"/>
    <w:rsid w:val="00D31805"/>
    <w:rsid w:val="00D36EEE"/>
    <w:rsid w:val="00D51FB3"/>
    <w:rsid w:val="00D57405"/>
    <w:rsid w:val="00D57B38"/>
    <w:rsid w:val="00D61740"/>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3077"/>
    <w:rsid w:val="00E0387D"/>
    <w:rsid w:val="00E04664"/>
    <w:rsid w:val="00E0500C"/>
    <w:rsid w:val="00E063C3"/>
    <w:rsid w:val="00E0738D"/>
    <w:rsid w:val="00E07564"/>
    <w:rsid w:val="00E11E48"/>
    <w:rsid w:val="00E146B6"/>
    <w:rsid w:val="00E159B3"/>
    <w:rsid w:val="00E17037"/>
    <w:rsid w:val="00E25747"/>
    <w:rsid w:val="00E271F6"/>
    <w:rsid w:val="00E355E5"/>
    <w:rsid w:val="00E45E55"/>
    <w:rsid w:val="00E4756F"/>
    <w:rsid w:val="00E542F3"/>
    <w:rsid w:val="00E622E4"/>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08E2"/>
    <w:rsid w:val="00F110ED"/>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51F70"/>
    <w:rsid w:val="00F52AA8"/>
    <w:rsid w:val="00F54056"/>
    <w:rsid w:val="00F56125"/>
    <w:rsid w:val="00F561CB"/>
    <w:rsid w:val="00F6037E"/>
    <w:rsid w:val="00F60783"/>
    <w:rsid w:val="00F76433"/>
    <w:rsid w:val="00F778D9"/>
    <w:rsid w:val="00F8058A"/>
    <w:rsid w:val="00F838AD"/>
    <w:rsid w:val="00F86B8C"/>
    <w:rsid w:val="00F873DF"/>
    <w:rsid w:val="00F875E1"/>
    <w:rsid w:val="00F908FB"/>
    <w:rsid w:val="00F971E9"/>
    <w:rsid w:val="00FA05D6"/>
    <w:rsid w:val="00FA2282"/>
    <w:rsid w:val="00FB2723"/>
    <w:rsid w:val="00FB3555"/>
    <w:rsid w:val="00FB4BF7"/>
    <w:rsid w:val="00FC277F"/>
    <w:rsid w:val="00FC384E"/>
    <w:rsid w:val="00FC496E"/>
    <w:rsid w:val="00FC6D13"/>
    <w:rsid w:val="00FD1AA4"/>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D2642C"/>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habr.com/ru/company/mailru/blog/513356/" TargetMode="External"/><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31.bin"/><Relationship Id="rId112"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www.researchgate.net/publication/261014704_Comparative_data_compression_techniques_and_multi-compression_results" TargetMode="External"/><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www.googlinux.com/understanding-distributed-data-storage/" TargetMode="External"/><Relationship Id="rId118" Type="http://schemas.openxmlformats.org/officeDocument/2006/relationships/hyperlink" Target="https://mcs.mail.ru/storage/" TargetMode="Externa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habr.com/ru/company/veeam/blog/203614/" TargetMode="External"/><Relationship Id="rId129" Type="http://schemas.openxmlformats.org/officeDocument/2006/relationships/header" Target="header3.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ru.wikipedia.org/wiki/&#1054;&#1073;&#1083;&#1072;&#1095;&#1085;&#1086;&#1077;_&#1093;&#1088;&#1072;&#1085;&#1080;&#1083;&#1080;&#1097;&#1077;_&#1076;&#1072;&#1085;&#1085;&#1099;&#1093;" TargetMode="External"/><Relationship Id="rId119" Type="http://schemas.openxmlformats.org/officeDocument/2006/relationships/hyperlink" Target="http://www.consultant.ru/document/cons_doc_LAW_61801/"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hyperlink" Target="https://itglobal.com/ru-ru/company/glossary/shd-sistema-hraneniya-dannyh/" TargetMode="Externa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cloud.yandex.ru/services/storage" TargetMode="External"/><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s://ru.wikipedia.org/wiki/&#1047;&#1072;&#1087;&#1086;&#1084;&#1080;&#1085;&#1072;&#1102;&#1097;&#1077;&#1077;_&#1091;&#1089;&#1090;&#1088;&#1086;&#1081;&#1089;&#1090;&#1074;&#1086;" TargetMode="External"/><Relationship Id="rId115" Type="http://schemas.openxmlformats.org/officeDocument/2006/relationships/hyperlink" Target="https://searchstorage.techtarget.com/definition/cloud-storage" TargetMode="External"/><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aws.amazon.com/ru/s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s://cloudian.com/guides/data-backup/distributed-storage/" TargetMode="External"/><Relationship Id="rId132"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www.consultant.ru/cons/cgi/online.cgi?req=doc&amp;base=LAW&amp;n=366073&amp;dst=1000000001&amp;date=28.11.2020"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8ACE83-75D2-4D80-B944-C3DFEA62E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7</TotalTime>
  <Pages>73</Pages>
  <Words>15290</Words>
  <Characters>87153</Characters>
  <Application>Microsoft Office Word</Application>
  <DocSecurity>0</DocSecurity>
  <Lines>726</Lines>
  <Paragraphs>2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322</cp:revision>
  <dcterms:created xsi:type="dcterms:W3CDTF">2020-11-29T22:25:00Z</dcterms:created>
  <dcterms:modified xsi:type="dcterms:W3CDTF">2020-12-28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